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 saveSubsetFonts="1">
  <p:sldMasterIdLst>
    <p:sldMasterId id="2147483660" r:id="rId1"/>
  </p:sldMasterIdLst>
  <p:notesMasterIdLst>
    <p:notesMasterId r:id="rId27"/>
  </p:notesMasterIdLst>
  <p:sldIdLst>
    <p:sldId id="256" r:id="rId2"/>
    <p:sldId id="257" r:id="rId3"/>
    <p:sldId id="258" r:id="rId4"/>
    <p:sldId id="259" r:id="rId5"/>
    <p:sldId id="261" r:id="rId6"/>
    <p:sldId id="260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2" r:id="rId16"/>
    <p:sldId id="273" r:id="rId17"/>
    <p:sldId id="271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28"/>
      <p:bold r:id="rId29"/>
      <p:italic r:id="rId30"/>
      <p:boldItalic r:id="rId31"/>
    </p:embeddedFont>
    <p:embeddedFont>
      <p:font typeface="Cambria Math" panose="02040503050406030204" pitchFamily="18" charset="0"/>
      <p:regular r:id="rId32"/>
    </p:embeddedFont>
    <p:embeddedFont>
      <p:font typeface="ＭＳ Ｐゴシック" panose="020B0600070205080204" pitchFamily="34" charset="-128"/>
      <p:regular r:id="rId33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452" autoAdjust="0"/>
  </p:normalViewPr>
  <p:slideViewPr>
    <p:cSldViewPr>
      <p:cViewPr>
        <p:scale>
          <a:sx n="100" d="100"/>
          <a:sy n="100" d="100"/>
        </p:scale>
        <p:origin x="-72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font" Target="fonts/font6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font" Target="fonts/font2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font" Target="fonts/font5.fntdata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font" Target="fonts/font1.fntdata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font" Target="fonts/font4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font" Target="fonts/font3.fntdata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FAC61C-827A-4AA8-B841-FA1F48818C92}" type="datetimeFigureOut">
              <a:rPr lang="en-US" smtClean="0"/>
              <a:t>4/3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4E76D02-0797-49AD-BEFD-C060AA1AD8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16626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odified from an animated</a:t>
            </a:r>
            <a:r>
              <a:rPr lang="en-US" baseline="0" dirty="0" smtClean="0"/>
              <a:t> slide originally put together by Ron R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6D02-0797-49AD-BEFD-C060AA1AD834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72458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ydrogen s-state</a:t>
            </a:r>
            <a:r>
              <a:rPr lang="en-US" baseline="0" dirty="0" smtClean="0"/>
              <a:t> image taken from: </a:t>
            </a:r>
            <a:r>
              <a:rPr lang="en-US" dirty="0" smtClean="0"/>
              <a:t>http://chemwiki.ucdavis.edu/Under_Construction/chem1/Atoms_and_the_Periodic_Table/The_Quantum_Atom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6D02-0797-49AD-BEFD-C060AA1AD834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867251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ince extinction is all about background reduction, it is appropriate</a:t>
            </a:r>
            <a:r>
              <a:rPr lang="en-US" baseline="0" dirty="0" smtClean="0"/>
              <a:t> to talk about the principle background for the Mu2e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4E76D02-0797-49AD-BEFD-C060AA1AD834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641995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 order of increasing </a:t>
            </a:r>
            <a:r>
              <a:rPr lang="en-US" dirty="0" smtClean="0"/>
              <a:t>severity</a:t>
            </a:r>
          </a:p>
          <a:p>
            <a:r>
              <a:rPr lang="en-US" dirty="0" smtClean="0"/>
              <a:t>POT = Proton on Targe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70CA3C-79EA-4B18-8CB5-D77BCE43CCB6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22498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9811"/>
            <a:ext cx="64770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39811"/>
            <a:ext cx="63246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044825"/>
            <a:ext cx="7772400" cy="1362075"/>
          </a:xfrm>
        </p:spPr>
        <p:txBody>
          <a:bodyPr anchor="t"/>
          <a:lstStyle>
            <a:lvl1pPr algn="l">
              <a:defRPr sz="4000" b="1" cap="all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9301" y="4406900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9811"/>
            <a:ext cx="64770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3000" y="39811"/>
            <a:ext cx="6400800" cy="1143000"/>
          </a:xfrm>
        </p:spPr>
        <p:txBody>
          <a:bodyPr/>
          <a:lstStyle>
            <a:lvl1pPr>
              <a:defRPr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EFD1">
                <a:lumMod val="0"/>
                <a:lumOff val="100000"/>
                <a:alpha val="0"/>
              </a:srgbClr>
            </a:gs>
            <a:gs pos="78000">
              <a:srgbClr val="F0EBD5">
                <a:alpha val="0"/>
                <a:lumMod val="20000"/>
                <a:lumOff val="80000"/>
              </a:srgbClr>
            </a:gs>
            <a:gs pos="100000">
              <a:srgbClr val="D1C39F">
                <a:alpha val="0"/>
                <a:lumMod val="10000"/>
                <a:lumOff val="90000"/>
              </a:srgb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92372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90800" y="6356350"/>
            <a:ext cx="396239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D71ED3-16FE-4629-BF36-B21C0ADDF028}" type="slidenum">
              <a:rPr lang="en-US" smtClean="0"/>
              <a:t>‹#›</a:t>
            </a:fld>
            <a:endParaRPr lang="en-US"/>
          </a:p>
        </p:txBody>
      </p:sp>
      <p:pic>
        <p:nvPicPr>
          <p:cNvPr id="9" name="Picture 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7578643" y="250744"/>
            <a:ext cx="1219200" cy="70008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14"/>
          <a:srcRect r="69780"/>
          <a:stretch>
            <a:fillRect/>
          </a:stretch>
        </p:blipFill>
        <p:spPr bwMode="auto">
          <a:xfrm>
            <a:off x="392072" y="250744"/>
            <a:ext cx="815554" cy="712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/>
  <p:txStyles>
    <p:titleStyle>
      <a:lvl1pPr algn="ctr" defTabSz="457200" rtl="0" eaLnBrk="1" latinLnBrk="0" hangingPunct="1">
        <a:spcBef>
          <a:spcPct val="0"/>
        </a:spcBef>
        <a:buNone/>
        <a:defRPr sz="36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j-ea"/>
          <a:cs typeface="Arial"/>
        </a:defRPr>
      </a:lvl1pPr>
    </p:titleStyle>
    <p:bodyStyle>
      <a:lvl1pPr marL="2286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effectLst>
            <a:outerShdw blurRad="38100" dist="38100" dir="2700000" algn="tl">
              <a:srgbClr val="000000">
                <a:alpha val="43137"/>
              </a:srgbClr>
            </a:outerShdw>
          </a:effectLst>
          <a:latin typeface="+mj-lt"/>
          <a:ea typeface="+mn-ea"/>
          <a:cs typeface="Arial"/>
        </a:defRPr>
      </a:lvl1pPr>
      <a:lvl2pPr marL="685800" indent="-228600" algn="l" defTabSz="457200" rtl="0" eaLnBrk="1" latinLnBrk="0" hangingPunct="1">
        <a:spcBef>
          <a:spcPct val="20000"/>
        </a:spcBef>
        <a:buFont typeface="Wingdings" charset="2"/>
        <a:buChar char="§"/>
        <a:defRPr sz="2000" kern="1200">
          <a:solidFill>
            <a:schemeClr val="tx1"/>
          </a:solidFill>
          <a:latin typeface="+mj-lt"/>
          <a:ea typeface="+mn-ea"/>
          <a:cs typeface="Arial"/>
        </a:defRPr>
      </a:lvl2pPr>
      <a:lvl3pPr marL="1143000" indent="-228600" algn="l" defTabSz="457200" rtl="0" eaLnBrk="1" latinLnBrk="0" hangingPunct="1">
        <a:spcBef>
          <a:spcPct val="20000"/>
        </a:spcBef>
        <a:buFont typeface="Courier New"/>
        <a:buChar char="o"/>
        <a:defRPr sz="1800" kern="1200">
          <a:solidFill>
            <a:schemeClr val="tx1"/>
          </a:solidFill>
          <a:latin typeface="+mj-lt"/>
          <a:ea typeface="+mn-ea"/>
          <a:cs typeface="Arial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1600" kern="1200">
          <a:solidFill>
            <a:schemeClr val="tx1"/>
          </a:solidFill>
          <a:latin typeface="+mj-lt"/>
          <a:ea typeface="+mn-ea"/>
          <a:cs typeface="Arial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1600" kern="1200">
          <a:solidFill>
            <a:schemeClr val="tx1"/>
          </a:solidFill>
          <a:latin typeface="+mj-lt"/>
          <a:ea typeface="+mn-ea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13.pd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Mu2e Extinction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Steve Werkema</a:t>
            </a:r>
          </a:p>
          <a:p>
            <a:r>
              <a:rPr lang="en-US" dirty="0" smtClean="0"/>
              <a:t>Muon Department Meeting</a:t>
            </a:r>
          </a:p>
          <a:p>
            <a:r>
              <a:rPr lang="en-US" dirty="0" smtClean="0"/>
              <a:t>1 May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229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Requiremen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6725" y="1447800"/>
            <a:ext cx="8229600" cy="29718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/>
              <a:t>Prompt backgrounds are reduced to an acceptable level in two ways: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>
                <a:solidFill>
                  <a:srgbClr val="0000FF"/>
                </a:solidFill>
                <a:effectLst/>
              </a:rPr>
              <a:t>Delaying the experiment’s live window until stopping pion rate has significantly decreased (670 nsec</a:t>
            </a:r>
            <a:r>
              <a:rPr lang="en-US" dirty="0" smtClean="0">
                <a:solidFill>
                  <a:srgbClr val="0000FF"/>
                </a:solidFill>
                <a:effectLst/>
                <a:latin typeface="Cambria Math"/>
                <a:ea typeface="Cambria Math"/>
              </a:rPr>
              <a:t>≃ </a:t>
            </a:r>
            <a:r>
              <a:rPr lang="en-US" dirty="0" smtClean="0">
                <a:solidFill>
                  <a:srgbClr val="0000FF"/>
                </a:solidFill>
                <a:effectLst/>
                <a:latin typeface="+mn-lt"/>
                <a:ea typeface="Cambria Math"/>
              </a:rPr>
              <a:t>30 e-folding times)</a:t>
            </a:r>
          </a:p>
          <a:p>
            <a:pPr marL="457200" indent="-457200">
              <a:buFont typeface="+mj-lt"/>
              <a:buAutoNum type="arabicParenR"/>
            </a:pPr>
            <a:r>
              <a:rPr lang="en-US" dirty="0" smtClean="0">
                <a:solidFill>
                  <a:srgbClr val="0000FF"/>
                </a:solidFill>
                <a:effectLst/>
                <a:latin typeface="+mn-lt"/>
                <a:ea typeface="Cambria Math"/>
              </a:rPr>
              <a:t>Extinction requirement: limit on the number of out-of-time protons on the proton target</a:t>
            </a:r>
            <a:endParaRPr lang="en-US" dirty="0">
              <a:solidFill>
                <a:srgbClr val="0000FF"/>
              </a:solidFill>
              <a:effectLst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1152525" y="4572000"/>
                <a:ext cx="6858000" cy="838200"/>
              </a:xfrm>
              <a:prstGeom prst="rect">
                <a:avLst/>
              </a:prstGeom>
              <a:ln w="25400">
                <a:solidFill>
                  <a:srgbClr val="0000FF"/>
                </a:solidFill>
              </a:ln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j-lt"/>
                    <a:ea typeface="+mn-ea"/>
                    <a:cs typeface="Arial"/>
                  </a:defRPr>
                </a:lvl1pPr>
                <a:lvl2pPr marL="685800" indent="-228600" algn="l" defTabSz="457200" rtl="0" eaLnBrk="1" latinLnBrk="0" hangingPunct="1">
                  <a:spcBef>
                    <a:spcPct val="20000"/>
                  </a:spcBef>
                  <a:buFont typeface="Wingdings" charset="2"/>
                  <a:buChar char="§"/>
                  <a:defRPr sz="2000" kern="1200">
                    <a:solidFill>
                      <a:schemeClr val="tx1"/>
                    </a:solidFill>
                    <a:latin typeface="+mj-lt"/>
                    <a:ea typeface="+mn-ea"/>
                    <a:cs typeface="Arial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Courier New"/>
                  <a:buChar char="o"/>
                  <a:defRPr sz="1800" kern="1200">
                    <a:solidFill>
                      <a:schemeClr val="tx1"/>
                    </a:solidFill>
                    <a:latin typeface="+mj-lt"/>
                    <a:ea typeface="+mn-ea"/>
                    <a:cs typeface="Arial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1600" kern="1200">
                    <a:solidFill>
                      <a:schemeClr val="tx1"/>
                    </a:solidFill>
                    <a:latin typeface="+mj-lt"/>
                    <a:ea typeface="+mn-ea"/>
                    <a:cs typeface="Arial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1600" kern="1200">
                    <a:solidFill>
                      <a:schemeClr val="tx1"/>
                    </a:solidFill>
                    <a:latin typeface="+mj-lt"/>
                    <a:ea typeface="+mn-ea"/>
                    <a:cs typeface="Arial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 algn="ctr">
                  <a:buFont typeface="Arial"/>
                  <a:buNone/>
                </a:pPr>
                <a:r>
                  <a:rPr lang="en-US" dirty="0" smtClean="0"/>
                  <a:t>Extinction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ea typeface="Cambria Math"/>
                      </a:rPr>
                      <m:t> </m:t>
                    </m:r>
                    <m:r>
                      <a:rPr lang="en-US" sz="2800" i="1" smtClean="0">
                        <a:latin typeface="Cambria Math"/>
                        <a:ea typeface="Cambria Math"/>
                      </a:rPr>
                      <m:t>≡</m:t>
                    </m:r>
                    <m:f>
                      <m:fPr>
                        <m:ctrlPr>
                          <a:rPr lang="en-US" sz="280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800" i="1" smtClean="0">
                            <a:latin typeface="Cambria Math"/>
                          </a:rPr>
                          <m:t>𝑁𝑢𝑚𝑏𝑒𝑟</m:t>
                        </m:r>
                        <m:r>
                          <a:rPr lang="en-US" sz="2800" i="1" smtClean="0">
                            <a:latin typeface="Cambria Math"/>
                          </a:rPr>
                          <m:t> </m:t>
                        </m:r>
                        <m:r>
                          <a:rPr lang="en-US" sz="2800" i="1" smtClean="0">
                            <a:latin typeface="Cambria Math"/>
                          </a:rPr>
                          <m:t>𝑜𝑓</m:t>
                        </m:r>
                        <m:r>
                          <a:rPr lang="en-US" sz="2800" i="1" smtClean="0">
                            <a:latin typeface="Cambria Math"/>
                          </a:rPr>
                          <m:t> </m:t>
                        </m:r>
                        <m:r>
                          <a:rPr lang="en-US" sz="2800" i="1" smtClean="0">
                            <a:latin typeface="Cambria Math"/>
                          </a:rPr>
                          <m:t>𝑂𝑢𝑡</m:t>
                        </m:r>
                        <m:r>
                          <a:rPr lang="en-US" sz="2800" i="1" smtClean="0">
                            <a:latin typeface="Cambria Math"/>
                          </a:rPr>
                          <m:t>−</m:t>
                        </m:r>
                        <m:r>
                          <a:rPr lang="en-US" sz="2800" i="1" smtClean="0">
                            <a:latin typeface="Cambria Math"/>
                          </a:rPr>
                          <m:t>𝑜𝑓</m:t>
                        </m:r>
                        <m:r>
                          <a:rPr lang="en-US" sz="2800" i="1" smtClean="0">
                            <a:latin typeface="Cambria Math"/>
                          </a:rPr>
                          <m:t>−</m:t>
                        </m:r>
                        <m:r>
                          <a:rPr lang="en-US" sz="2800" i="1" smtClean="0">
                            <a:latin typeface="Cambria Math"/>
                          </a:rPr>
                          <m:t>𝑇𝑖𝑚𝑒</m:t>
                        </m:r>
                        <m:r>
                          <a:rPr lang="en-US" sz="2800" i="1" smtClean="0">
                            <a:latin typeface="Cambria Math"/>
                          </a:rPr>
                          <m:t> </m:t>
                        </m:r>
                        <m:r>
                          <a:rPr lang="en-US" sz="2800" i="1" smtClean="0">
                            <a:latin typeface="Cambria Math"/>
                          </a:rPr>
                          <m:t>𝑃𝑟𝑜𝑡𝑜𝑛𝑠</m:t>
                        </m:r>
                      </m:num>
                      <m:den>
                        <m:r>
                          <a:rPr lang="en-US" sz="2800" i="1">
                            <a:latin typeface="Cambria Math"/>
                          </a:rPr>
                          <m:t>𝑁𝑢𝑚𝑏𝑒𝑟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𝑜𝑓</m:t>
                        </m:r>
                        <m:r>
                          <a:rPr lang="en-US" sz="2800" i="1">
                            <a:latin typeface="Cambria Math"/>
                          </a:rPr>
                          <m:t> </m:t>
                        </m:r>
                        <m:r>
                          <a:rPr lang="en-US" sz="2800" i="1" smtClean="0">
                            <a:latin typeface="Cambria Math"/>
                          </a:rPr>
                          <m:t>𝐼𝑛</m:t>
                        </m:r>
                        <m:r>
                          <a:rPr lang="en-US" sz="2800" i="1" smtClean="0">
                            <a:latin typeface="Cambria Math"/>
                          </a:rPr>
                          <m:t>−</m:t>
                        </m:r>
                        <m:r>
                          <a:rPr lang="en-US" sz="2800" i="1" smtClean="0">
                            <a:latin typeface="Cambria Math"/>
                          </a:rPr>
                          <m:t>𝑇𝑖𝑚𝑒</m:t>
                        </m:r>
                        <m:r>
                          <a:rPr lang="en-US" sz="2800" i="1" smtClean="0">
                            <a:latin typeface="Cambria Math"/>
                          </a:rPr>
                          <m:t> </m:t>
                        </m:r>
                        <m:r>
                          <a:rPr lang="en-US" sz="2800" i="1">
                            <a:latin typeface="Cambria Math"/>
                          </a:rPr>
                          <m:t>𝑝𝑟𝑜𝑡𝑜𝑛𝑠</m:t>
                        </m:r>
                        <m:r>
                          <a:rPr lang="en-US" sz="2800" i="1" smtClean="0">
                            <a:latin typeface="Cambria Math"/>
                          </a:rPr>
                          <m:t> </m:t>
                        </m:r>
                      </m:den>
                    </m:f>
                  </m:oMath>
                </a14:m>
                <a:endParaRPr lang="en-US" baseline="300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2525" y="4572000"/>
                <a:ext cx="6858000" cy="83820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  <a:ln w="25400">
                <a:solidFill>
                  <a:srgbClr val="0000FF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339841" y="5562600"/>
            <a:ext cx="848336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tinction Requirement:</a:t>
            </a:r>
            <a:r>
              <a:rPr lang="en-US" sz="2400" dirty="0" smtClean="0">
                <a:solidFill>
                  <a:srgbClr val="FF0000"/>
                </a:solidFill>
              </a:rPr>
              <a:t> Beam outside of </a:t>
            </a:r>
            <a:r>
              <a:rPr lang="en-US" sz="2400" dirty="0" smtClean="0">
                <a:solidFill>
                  <a:srgbClr val="FF0000"/>
                </a:solidFill>
                <a:latin typeface="Cambria Math"/>
                <a:ea typeface="Cambria Math"/>
              </a:rPr>
              <a:t>±</a:t>
            </a:r>
            <a:r>
              <a:rPr lang="en-US" sz="2400" dirty="0" smtClean="0">
                <a:solidFill>
                  <a:srgbClr val="FF0000"/>
                </a:solidFill>
              </a:rPr>
              <a:t>125 nsec from the pulse center must be extinguished to an extinction</a:t>
            </a:r>
            <a:r>
              <a:rPr lang="en-US" sz="2400" dirty="0" smtClean="0">
                <a:solidFill>
                  <a:srgbClr val="FF0000"/>
                </a:solidFill>
              </a:rPr>
              <a:t> level of 10</a:t>
            </a:r>
            <a:r>
              <a:rPr lang="en-US" sz="2400" baseline="30000" dirty="0" smtClean="0">
                <a:solidFill>
                  <a:srgbClr val="FF0000"/>
                </a:solidFill>
              </a:rPr>
              <a:t>-10</a:t>
            </a:r>
            <a:r>
              <a:rPr lang="en-US" sz="2400" dirty="0" smtClean="0">
                <a:solidFill>
                  <a:srgbClr val="FF0000"/>
                </a:solidFill>
              </a:rPr>
              <a:t>.</a:t>
            </a:r>
            <a:endParaRPr lang="en-US" sz="2400" baseline="30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75181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lementation of </a:t>
            </a:r>
            <a:r>
              <a:rPr lang="en-US" dirty="0" smtClean="0"/>
              <a:t>Extinction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6656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inciple of M4 Beamline Extinction Insert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12</a:t>
            </a:fld>
            <a:endParaRPr lang="en-US"/>
          </a:p>
        </p:txBody>
      </p:sp>
      <p:pic>
        <p:nvPicPr>
          <p:cNvPr id="307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057400"/>
            <a:ext cx="8919980" cy="24659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Right Brace 6"/>
          <p:cNvSpPr/>
          <p:nvPr/>
        </p:nvSpPr>
        <p:spPr>
          <a:xfrm rot="5400000">
            <a:off x="4610100" y="2400300"/>
            <a:ext cx="304800" cy="4800600"/>
          </a:xfrm>
          <a:prstGeom prst="rightBrace">
            <a:avLst>
              <a:gd name="adj1" fmla="val 61458"/>
              <a:gd name="adj2" fmla="val 50000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200400" y="4972050"/>
            <a:ext cx="31241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dd multiple of 90</a:t>
            </a:r>
            <a:r>
              <a:rPr lang="en-US" dirty="0" smtClean="0">
                <a:latin typeface="Cambria Math"/>
                <a:ea typeface="Cambria Math"/>
              </a:rPr>
              <a:t>°</a:t>
            </a:r>
            <a:r>
              <a:rPr lang="en-US" dirty="0" smtClean="0">
                <a:ea typeface="Cambria Math"/>
              </a:rPr>
              <a:t> horizontal betatron phase advance</a:t>
            </a:r>
            <a:r>
              <a:rPr lang="en-US" dirty="0" smtClean="0"/>
              <a:t>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9165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Collimation Section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t="44" b="382"/>
          <a:stretch/>
        </p:blipFill>
        <p:spPr>
          <a:xfrm>
            <a:off x="425331" y="1187501"/>
            <a:ext cx="8509119" cy="5277832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on Dept. Meeting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6019800" y="6463189"/>
            <a:ext cx="1981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C</a:t>
            </a:r>
            <a:r>
              <a:rPr lang="en-US" sz="1800" dirty="0" smtClean="0">
                <a:solidFill>
                  <a:srgbClr val="C00000"/>
                </a:solidFill>
                <a:latin typeface="+mn-lt"/>
              </a:rPr>
              <a:t>. Johnston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781299" y="875234"/>
            <a:ext cx="107632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+mn-lt"/>
              </a:rPr>
              <a:t>AC Dipol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3319462" y="1262748"/>
            <a:ext cx="0" cy="242202"/>
          </a:xfrm>
          <a:prstGeom prst="straightConnector1">
            <a:avLst/>
          </a:prstGeom>
          <a:ln w="12700">
            <a:solidFill>
              <a:srgbClr val="FF0000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" name="Right Brace 2"/>
          <p:cNvSpPr/>
          <p:nvPr/>
        </p:nvSpPr>
        <p:spPr>
          <a:xfrm rot="5400000">
            <a:off x="4449763" y="1262062"/>
            <a:ext cx="406400" cy="1533525"/>
          </a:xfrm>
          <a:prstGeom prst="righ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959824" y="2232025"/>
            <a:ext cx="138627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C00000"/>
                </a:solidFill>
              </a:rPr>
              <a:t>5 collimators</a:t>
            </a:r>
            <a:endParaRPr lang="en-US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4440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System Layou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14</a:t>
            </a:fld>
            <a:endParaRPr lang="en-US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997220"/>
            <a:ext cx="7467600" cy="54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4191000"/>
            <a:ext cx="11991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C Dipole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69585" y="1594306"/>
            <a:ext cx="13648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imators</a:t>
            </a:r>
            <a:endParaRPr lang="en-US" sz="20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3334446" y="1784866"/>
            <a:ext cx="3294954" cy="348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3334446" y="1784866"/>
            <a:ext cx="2685354" cy="8821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3334446" y="1784866"/>
            <a:ext cx="2228154" cy="14917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334446" y="1784866"/>
            <a:ext cx="1647477" cy="2025134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stCxn id="7" idx="3"/>
          </p:cNvCxnSpPr>
          <p:nvPr/>
        </p:nvCxnSpPr>
        <p:spPr>
          <a:xfrm flipV="1">
            <a:off x="3334446" y="1485840"/>
            <a:ext cx="3754700" cy="308521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6" idx="3"/>
          </p:cNvCxnSpPr>
          <p:nvPr/>
        </p:nvCxnSpPr>
        <p:spPr>
          <a:xfrm>
            <a:off x="2342111" y="4391055"/>
            <a:ext cx="1391689" cy="638145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914400" y="2503699"/>
            <a:ext cx="2667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Note</a:t>
            </a:r>
            <a:r>
              <a:rPr lang="en-US" dirty="0" smtClean="0"/>
              <a:t>: we are presently considering the removal of one or more of these collimator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331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BF2CB61-1864-7C45-9F9C-CDE3A08166CD}" type="slidenum">
              <a:rPr lang="en-US"/>
              <a:pPr>
                <a:defRPr/>
              </a:pPr>
              <a:t>15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518706" y="298381"/>
            <a:ext cx="8229600" cy="477379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AC Dipole Magnet </a:t>
            </a:r>
            <a:endParaRPr lang="en-US" dirty="0" smtClean="0">
              <a:cs typeface="+mj-cs"/>
            </a:endParaRPr>
          </a:p>
        </p:txBody>
      </p:sp>
      <p:grpSp>
        <p:nvGrpSpPr>
          <p:cNvPr id="16387" name="Group 3"/>
          <p:cNvGrpSpPr>
            <a:grpSpLocks/>
          </p:cNvGrpSpPr>
          <p:nvPr/>
        </p:nvGrpSpPr>
        <p:grpSpPr bwMode="auto">
          <a:xfrm>
            <a:off x="762000" y="1143000"/>
            <a:ext cx="8245475" cy="4834395"/>
            <a:chOff x="609600" y="1143000"/>
            <a:chExt cx="8397875" cy="4834395"/>
          </a:xfrm>
        </p:grpSpPr>
        <p:grpSp>
          <p:nvGrpSpPr>
            <p:cNvPr id="16388" name="Group 1"/>
            <p:cNvGrpSpPr>
              <a:grpSpLocks/>
            </p:cNvGrpSpPr>
            <p:nvPr/>
          </p:nvGrpSpPr>
          <p:grpSpPr bwMode="auto">
            <a:xfrm>
              <a:off x="1295141" y="1143000"/>
              <a:ext cx="7712334" cy="4834395"/>
              <a:chOff x="1676167" y="1295400"/>
              <a:chExt cx="6934433" cy="4834395"/>
            </a:xfrm>
          </p:grpSpPr>
          <p:pic>
            <p:nvPicPr>
              <p:cNvPr id="111651" name="Picture 35"/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86128" y="1295400"/>
                <a:ext cx="5884818" cy="46005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11649" name="Line 33"/>
              <p:cNvSpPr>
                <a:spLocks noChangeShapeType="1"/>
              </p:cNvSpPr>
              <p:nvPr/>
            </p:nvSpPr>
            <p:spPr bwMode="auto">
              <a:xfrm flipV="1">
                <a:off x="1676167" y="4495800"/>
                <a:ext cx="1753234" cy="1219200"/>
              </a:xfrm>
              <a:prstGeom prst="line">
                <a:avLst/>
              </a:prstGeom>
              <a:noFill/>
              <a:ln w="762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1652" name="Line 36"/>
              <p:cNvSpPr>
                <a:spLocks noChangeShapeType="1"/>
              </p:cNvSpPr>
              <p:nvPr/>
            </p:nvSpPr>
            <p:spPr bwMode="auto">
              <a:xfrm flipH="1" flipV="1">
                <a:off x="5563520" y="3886200"/>
                <a:ext cx="1676185" cy="228600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111653" name="Text Box 37"/>
              <p:cNvSpPr txBox="1">
                <a:spLocks noChangeArrowheads="1"/>
              </p:cNvSpPr>
              <p:nvPr/>
            </p:nvSpPr>
            <p:spPr bwMode="auto">
              <a:xfrm>
                <a:off x="7313847" y="3886200"/>
                <a:ext cx="1296753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400" dirty="0">
                    <a:cs typeface="+mn-cs"/>
                  </a:rPr>
                  <a:t>Ferrite plates</a:t>
                </a:r>
              </a:p>
            </p:txBody>
          </p:sp>
          <p:sp>
            <p:nvSpPr>
              <p:cNvPr id="111650" name="Text Box 34"/>
              <p:cNvSpPr txBox="1">
                <a:spLocks noChangeArrowheads="1"/>
              </p:cNvSpPr>
              <p:nvPr/>
            </p:nvSpPr>
            <p:spPr bwMode="auto">
              <a:xfrm>
                <a:off x="1734802" y="5729685"/>
                <a:ext cx="1664554" cy="40011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>
                  <a:spcBef>
                    <a:spcPct val="50000"/>
                  </a:spcBef>
                  <a:defRPr/>
                </a:pPr>
                <a:r>
                  <a:rPr lang="en-US" sz="2000" dirty="0">
                    <a:cs typeface="+mn-cs"/>
                  </a:rPr>
                  <a:t>Beam direction</a:t>
                </a:r>
              </a:p>
            </p:txBody>
          </p:sp>
        </p:grpSp>
        <p:sp>
          <p:nvSpPr>
            <p:cNvPr id="16389" name="TextBox 1"/>
            <p:cNvSpPr txBox="1">
              <a:spLocks noChangeArrowheads="1"/>
            </p:cNvSpPr>
            <p:nvPr/>
          </p:nvSpPr>
          <p:spPr bwMode="auto">
            <a:xfrm>
              <a:off x="609600" y="1219200"/>
              <a:ext cx="2438400" cy="923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dirty="0"/>
                <a:t>Copper tube Power Leads &amp; Cooling channels </a:t>
              </a:r>
            </a:p>
          </p:txBody>
        </p:sp>
        <p:sp>
          <p:nvSpPr>
            <p:cNvPr id="11" name="Line 33"/>
            <p:cNvSpPr>
              <a:spLocks noChangeShapeType="1"/>
            </p:cNvSpPr>
            <p:nvPr/>
          </p:nvSpPr>
          <p:spPr bwMode="auto">
            <a:xfrm flipV="1">
              <a:off x="2438248" y="1371600"/>
              <a:ext cx="3505312" cy="2286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2" name="Line 33"/>
            <p:cNvSpPr>
              <a:spLocks noChangeShapeType="1"/>
            </p:cNvSpPr>
            <p:nvPr/>
          </p:nvSpPr>
          <p:spPr bwMode="auto">
            <a:xfrm>
              <a:off x="2438248" y="1600200"/>
              <a:ext cx="1828647" cy="5334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  <p:sp>
          <p:nvSpPr>
            <p:cNvPr id="16392" name="TextBox 2"/>
            <p:cNvSpPr txBox="1">
              <a:spLocks noChangeArrowheads="1"/>
            </p:cNvSpPr>
            <p:nvPr/>
          </p:nvSpPr>
          <p:spPr bwMode="auto">
            <a:xfrm>
              <a:off x="6651237" y="5632073"/>
              <a:ext cx="2212837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 dirty="0"/>
                <a:t>Al  case (half shown) </a:t>
              </a:r>
            </a:p>
          </p:txBody>
        </p:sp>
        <p:sp>
          <p:nvSpPr>
            <p:cNvPr id="14" name="Line 33"/>
            <p:cNvSpPr>
              <a:spLocks noChangeShapeType="1"/>
            </p:cNvSpPr>
            <p:nvPr/>
          </p:nvSpPr>
          <p:spPr bwMode="auto">
            <a:xfrm flipH="1" flipV="1">
              <a:off x="5943561" y="4495800"/>
              <a:ext cx="991123" cy="106680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/1/201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on Dept. Meeting</a:t>
            </a:r>
            <a:endParaRPr lang="en-US">
              <a:latin typeface="+mn-lt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091845" y="6225659"/>
            <a:ext cx="120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ic Preb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17100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 Dipole Power Suppl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236787"/>
            <a:ext cx="2438400" cy="4068763"/>
          </a:xfrm>
        </p:spPr>
        <p:txBody>
          <a:bodyPr>
            <a:norm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en-US" sz="1800" u="sng" dirty="0" smtClean="0">
                <a:solidFill>
                  <a:srgbClr val="0000FF"/>
                </a:solidFill>
                <a:effectLst/>
              </a:rPr>
              <a:t>Note</a:t>
            </a:r>
            <a:r>
              <a:rPr lang="en-US" sz="1800" dirty="0" smtClean="0">
                <a:solidFill>
                  <a:srgbClr val="0000FF"/>
                </a:solidFill>
                <a:effectLst/>
              </a:rPr>
              <a:t>: A third harmonic (900 kHz) will likely be added to the design in the near future.</a:t>
            </a:r>
          </a:p>
          <a:p>
            <a:pPr marL="0" indent="0">
              <a:lnSpc>
                <a:spcPct val="110000"/>
              </a:lnSpc>
              <a:spcBef>
                <a:spcPts val="1200"/>
              </a:spcBef>
              <a:buNone/>
            </a:pPr>
            <a:r>
              <a:rPr lang="en-US" sz="1800" dirty="0" smtClean="0">
                <a:solidFill>
                  <a:srgbClr val="0000FF"/>
                </a:solidFill>
                <a:effectLst/>
              </a:rPr>
              <a:t>This addition does not add another magnet module – it will add one more power supply in the MC-1 building.</a:t>
            </a:r>
            <a:endParaRPr lang="en-US" sz="1800" dirty="0">
              <a:solidFill>
                <a:srgbClr val="0000FF"/>
              </a:solidFill>
              <a:effectLst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16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0" y="1447800"/>
            <a:ext cx="6551502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072795" y="6324600"/>
            <a:ext cx="120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ic Preb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15908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07627" y="39811"/>
            <a:ext cx="6259974" cy="645989"/>
          </a:xfrm>
        </p:spPr>
        <p:txBody>
          <a:bodyPr>
            <a:noAutofit/>
          </a:bodyPr>
          <a:lstStyle/>
          <a:p>
            <a:r>
              <a:rPr lang="en-US" sz="2400" dirty="0" smtClean="0"/>
              <a:t>Final Waveform and Transmission Window</a:t>
            </a:r>
            <a:endParaRPr lang="en-US" sz="24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on Dept. Meeting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76400" y="952777"/>
            <a:ext cx="6798490" cy="296199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89910" y="3914775"/>
            <a:ext cx="6961871" cy="25908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063270" y="6410325"/>
            <a:ext cx="120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ic Prebys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5145" y="1600200"/>
            <a:ext cx="153429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C Dipole excitation waveform: superposition of 300 kHz and 5 MHz components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0" y="4887009"/>
            <a:ext cx="1447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ransmission Window</a:t>
            </a:r>
            <a:endParaRPr lang="en-US" dirty="0"/>
          </a:p>
        </p:txBody>
      </p:sp>
      <p:cxnSp>
        <p:nvCxnSpPr>
          <p:cNvPr id="12" name="Straight Arrow Connector 11"/>
          <p:cNvCxnSpPr>
            <a:endCxn id="8" idx="1"/>
          </p:cNvCxnSpPr>
          <p:nvPr/>
        </p:nvCxnSpPr>
        <p:spPr>
          <a:xfrm>
            <a:off x="1219200" y="5210175"/>
            <a:ext cx="37071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52731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ble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447800"/>
            <a:ext cx="3352800" cy="4724400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dirty="0" smtClean="0">
                <a:solidFill>
                  <a:srgbClr val="0000FF"/>
                </a:solidFill>
                <a:effectLst/>
              </a:rPr>
              <a:t>At peak fields in the AC dipole, beam will hit the beam pipe upstream of the collimator system, scattering particles into the beamline aperture.</a:t>
            </a:r>
          </a:p>
          <a:p>
            <a:pPr marL="0" indent="0">
              <a:spcBef>
                <a:spcPts val="1800"/>
              </a:spcBef>
              <a:buNone/>
            </a:pPr>
            <a:r>
              <a:rPr lang="en-US" dirty="0" smtClean="0">
                <a:solidFill>
                  <a:srgbClr val="0000FF"/>
                </a:solidFill>
                <a:effectLst/>
              </a:rPr>
              <a:t>Possible solutions: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/>
              </a:rPr>
              <a:t>Make beamline aperture bigger (replace SQ’s with LQ’s)</a:t>
            </a:r>
          </a:p>
          <a:p>
            <a:pPr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00FF"/>
                </a:solidFill>
                <a:effectLst/>
              </a:rPr>
              <a:t>Add a third harmonic to AC dipole excitation</a:t>
            </a:r>
            <a:endParaRPr lang="en-US" dirty="0">
              <a:solidFill>
                <a:srgbClr val="0000FF"/>
              </a:solidFill>
              <a:effectLst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18</a:t>
            </a:fld>
            <a:endParaRPr lang="en-US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000"/>
          <a:stretch/>
        </p:blipFill>
        <p:spPr bwMode="auto">
          <a:xfrm>
            <a:off x="4114800" y="1600200"/>
            <a:ext cx="4633784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8" name="Straight Arrow Connector 7"/>
          <p:cNvCxnSpPr/>
          <p:nvPr/>
        </p:nvCxnSpPr>
        <p:spPr>
          <a:xfrm flipV="1">
            <a:off x="3733800" y="2057400"/>
            <a:ext cx="32766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3" idx="3"/>
          </p:cNvCxnSpPr>
          <p:nvPr/>
        </p:nvCxnSpPr>
        <p:spPr>
          <a:xfrm>
            <a:off x="3581400" y="3810000"/>
            <a:ext cx="2057400" cy="1219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760318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ified </a:t>
            </a:r>
            <a:r>
              <a:rPr lang="en-US" dirty="0" smtClean="0"/>
              <a:t>AC- Dipole Waveform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5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uon Dept. Meeting</a:t>
            </a:r>
            <a:endParaRPr lang="en-US">
              <a:latin typeface="+mn-lt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26155-0DCC-45D2-90B6-32F65F3F6C0F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09800" y="1219199"/>
            <a:ext cx="6019800" cy="500187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52400" y="1499116"/>
            <a:ext cx="18879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ding 900 kHz:</a:t>
            </a:r>
          </a:p>
          <a:p>
            <a:r>
              <a:rPr lang="en-US" dirty="0" smtClean="0"/>
              <a:t>Lops off the peaks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494224" y="5715000"/>
            <a:ext cx="120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ic Preb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766074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/>
              <a:t>Why Extinction is Needed</a:t>
            </a:r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/>
              <a:t>Implementation of Extinction</a:t>
            </a:r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/>
              <a:t>Predicted Performan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15738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dicted </a:t>
            </a:r>
            <a:r>
              <a:rPr lang="en-US" dirty="0" smtClean="0"/>
              <a:t>Performanc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488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ree Part Simul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/>
              <a:t>ESME longitudinal tracking model of Recycler Ring and Delivery Ring – </a:t>
            </a:r>
            <a:r>
              <a:rPr lang="en-US" dirty="0" smtClean="0">
                <a:solidFill>
                  <a:srgbClr val="0000FF"/>
                </a:solidFill>
              </a:rPr>
              <a:t>Steve Werkema </a:t>
            </a:r>
            <a:r>
              <a:rPr lang="en-US" dirty="0" smtClean="0"/>
              <a:t>(Me)</a:t>
            </a:r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/>
              <a:t>G4Beamline Tracking model of beamline extinction section – AC Dipole + collimation – </a:t>
            </a:r>
            <a:r>
              <a:rPr lang="en-US" dirty="0" smtClean="0">
                <a:solidFill>
                  <a:srgbClr val="0000FF"/>
                </a:solidFill>
              </a:rPr>
              <a:t>Eric Prebys</a:t>
            </a:r>
          </a:p>
          <a:p>
            <a:pPr marL="457200" indent="-457200">
              <a:spcBef>
                <a:spcPts val="1800"/>
              </a:spcBef>
              <a:buFont typeface="+mj-lt"/>
              <a:buAutoNum type="arabicPeriod"/>
            </a:pPr>
            <a:r>
              <a:rPr lang="en-US" dirty="0" smtClean="0"/>
              <a:t>Mu2e muon beamline + detector Monte Carlo model to calculate rates of background events in the Mu2e detector. – </a:t>
            </a:r>
            <a:r>
              <a:rPr lang="en-US" dirty="0">
                <a:solidFill>
                  <a:srgbClr val="0000FF"/>
                </a:solidFill>
              </a:rPr>
              <a:t>Kyle Knoepf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36344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put of ESME RR &amp; DR Mode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1619250"/>
            <a:ext cx="2286000" cy="226695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dirty="0" smtClean="0">
                <a:solidFill>
                  <a:srgbClr val="0000FF"/>
                </a:solidFill>
                <a:effectLst/>
              </a:rPr>
              <a:t>Beamline extinction system requires the out-of-time fraction to be &lt;10</a:t>
            </a:r>
            <a:r>
              <a:rPr lang="en-US" sz="2000" baseline="30000" dirty="0" smtClean="0">
                <a:solidFill>
                  <a:srgbClr val="0000FF"/>
                </a:solidFill>
                <a:effectLst/>
              </a:rPr>
              <a:t>-4</a:t>
            </a:r>
            <a:r>
              <a:rPr lang="en-US" sz="2000" dirty="0" smtClean="0">
                <a:solidFill>
                  <a:srgbClr val="0000FF"/>
                </a:solidFill>
                <a:effectLst/>
              </a:rPr>
              <a:t> to achieve an overall extinction of 10</a:t>
            </a:r>
            <a:r>
              <a:rPr lang="en-US" sz="2000" baseline="30000" dirty="0" smtClean="0">
                <a:solidFill>
                  <a:srgbClr val="0000FF"/>
                </a:solidFill>
                <a:effectLst/>
              </a:rPr>
              <a:t>-10</a:t>
            </a:r>
            <a:r>
              <a:rPr lang="en-US" sz="2000" dirty="0" smtClean="0">
                <a:solidFill>
                  <a:srgbClr val="0000FF"/>
                </a:solidFill>
                <a:effectLst/>
              </a:rPr>
              <a:t> </a:t>
            </a:r>
            <a:endParaRPr lang="en-US" sz="2000" dirty="0">
              <a:solidFill>
                <a:srgbClr val="0000FF"/>
              </a:solidFill>
              <a:effectLst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22</a:t>
            </a:fld>
            <a:endParaRPr lang="en-US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25749" y="1447800"/>
            <a:ext cx="6918251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6"/>
          <p:cNvSpPr/>
          <p:nvPr/>
        </p:nvSpPr>
        <p:spPr>
          <a:xfrm>
            <a:off x="3324224" y="2419350"/>
            <a:ext cx="2114549" cy="304800"/>
          </a:xfrm>
          <a:prstGeom prst="ellipse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60433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inction Model Resul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" y="1514475"/>
            <a:ext cx="2933700" cy="4810125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 smtClean="0">
                <a:solidFill>
                  <a:srgbClr val="0000FF"/>
                </a:solidFill>
                <a:effectLst/>
              </a:rPr>
              <a:t>Transmission window shown here is </a:t>
            </a:r>
            <a:r>
              <a:rPr lang="en-US" dirty="0" smtClean="0">
                <a:solidFill>
                  <a:srgbClr val="FF0000"/>
                </a:solidFill>
                <a:effectLst/>
              </a:rPr>
              <a:t>wrong</a:t>
            </a:r>
            <a:r>
              <a:rPr lang="en-US" dirty="0" smtClean="0">
                <a:solidFill>
                  <a:srgbClr val="0000FF"/>
                </a:solidFill>
                <a:effectLst/>
              </a:rPr>
              <a:t>. Eric used the wrong beamline admittance and beam emittance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 smtClean="0">
                <a:solidFill>
                  <a:srgbClr val="0000FF"/>
                </a:solidFill>
                <a:effectLst/>
              </a:rPr>
              <a:t>An updated transmission function will be published soon.</a:t>
            </a:r>
            <a:endParaRPr lang="en-US" dirty="0">
              <a:solidFill>
                <a:srgbClr val="0000FF"/>
              </a:solidFill>
              <a:effectLst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23</a:t>
            </a:fld>
            <a:endParaRPr lang="en-US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37"/>
          <a:stretch/>
        </p:blipFill>
        <p:spPr bwMode="auto">
          <a:xfrm>
            <a:off x="3020126" y="1514475"/>
            <a:ext cx="6123874" cy="434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6477000" y="6040993"/>
            <a:ext cx="1204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ic Preby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0505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Extinction: Estimated </a:t>
            </a:r>
            <a:r>
              <a:rPr lang="en-US" dirty="0" smtClean="0"/>
              <a:t>Backgrounds for 10</a:t>
            </a:r>
            <a:r>
              <a:rPr lang="en-US" baseline="30000" dirty="0" smtClean="0"/>
              <a:t>-10</a:t>
            </a:r>
            <a:r>
              <a:rPr lang="en-US" dirty="0" smtClean="0"/>
              <a:t> Extinction</a:t>
            </a:r>
            <a:endParaRPr lang="en-US" dirty="0"/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1226938830"/>
              </p:ext>
            </p:extLst>
          </p:nvPr>
        </p:nvGraphicFramePr>
        <p:xfrm>
          <a:off x="2019300" y="2438400"/>
          <a:ext cx="51054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200400"/>
                <a:gridCol w="1905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ckground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vents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Cambria Math"/>
                        </a:rPr>
                        <a:t>p</a:t>
                      </a:r>
                      <a:r>
                        <a:rPr lang="en-US" sz="1800" b="1" baseline="30000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800" b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mbria Math" panose="02040503050406030204" pitchFamily="18" charset="0"/>
                        </a:rPr>
                        <a:t>Radiative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mbria Math" panose="02040503050406030204" pitchFamily="18" charset="0"/>
                        </a:rPr>
                        <a:t> Pion </a:t>
                      </a:r>
                      <a:r>
                        <a:rPr lang="en-US" sz="1800" b="0" baseline="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mbria Math"/>
                        </a:rPr>
                        <a:t>C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mbria Math"/>
                        </a:rPr>
                        <a:t>apture 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3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Cambria Math"/>
                        </a:rPr>
                        <a:t>m</a:t>
                      </a:r>
                      <a:r>
                        <a:rPr lang="en-US" sz="1800" b="1" baseline="30000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mbria Math"/>
                        </a:rPr>
                        <a:t>Decay in Flight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10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Cambria Math"/>
                        </a:rPr>
                        <a:t>p</a:t>
                      </a:r>
                      <a:r>
                        <a:rPr lang="en-US" sz="1800" b="1" baseline="30000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-</a:t>
                      </a:r>
                      <a:r>
                        <a:rPr lang="en-US" sz="1800" b="1" dirty="0" smtClean="0">
                          <a:solidFill>
                            <a:schemeClr val="tx1"/>
                          </a:solidFill>
                          <a:effectLst/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a:t> </a:t>
                      </a:r>
                      <a:r>
                        <a:rPr lang="en-US" sz="1800" dirty="0" smtClean="0">
                          <a:solidFill>
                            <a:schemeClr val="tx1"/>
                          </a:solidFill>
                          <a:effectLst/>
                          <a:latin typeface="+mn-lt"/>
                          <a:ea typeface="Cambria Math"/>
                        </a:rPr>
                        <a:t>Decay in Flight</a:t>
                      </a:r>
                      <a:endParaRPr lang="en-US" dirty="0" smtClean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3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eam Electrons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0.0006</a:t>
                      </a:r>
                      <a:endParaRPr lang="en-US" dirty="0"/>
                    </a:p>
                  </a:txBody>
                  <a:tcPr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Total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r>
                        <a:rPr lang="en-US" b="1" dirty="0" smtClean="0">
                          <a:solidFill>
                            <a:schemeClr val="tx1"/>
                          </a:solidFill>
                        </a:rPr>
                        <a:t>0.047</a:t>
                      </a:r>
                      <a:endParaRPr lang="en-US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R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accent2">
                          <a:lumMod val="7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7FEE9-2E67-449B-AD8C-4B97904C2799}" type="slidenum">
              <a:rPr lang="en-US" smtClean="0"/>
              <a:t>24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685800" y="1447800"/>
            <a:ext cx="7772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stimated number of background events for the entire Mu2e run for an out-of-time extinction of 10</a:t>
            </a:r>
            <a:r>
              <a:rPr lang="en-US" sz="2000" baseline="30000" dirty="0" smtClean="0"/>
              <a:t>-1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85800" y="4876800"/>
            <a:ext cx="7924800" cy="15850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se numbers come from Table 1 in the Beam Extinction Requirement document</a:t>
            </a:r>
          </a:p>
          <a:p>
            <a:r>
              <a:rPr lang="en-US" dirty="0" smtClean="0"/>
              <a:t>Mu2e-doc-1175 by Jim </a:t>
            </a:r>
            <a:r>
              <a:rPr lang="en-US" dirty="0" smtClean="0"/>
              <a:t>Miller</a:t>
            </a:r>
          </a:p>
          <a:p>
            <a:pPr>
              <a:spcBef>
                <a:spcPts val="3000"/>
              </a:spcBef>
            </a:pPr>
            <a:r>
              <a:rPr lang="en-US" dirty="0" smtClean="0">
                <a:solidFill>
                  <a:srgbClr val="0000FF"/>
                </a:solidFill>
              </a:rPr>
              <a:t>Note: this calculation used an older (more conservative) beam distribution and assumes 10</a:t>
            </a:r>
            <a:r>
              <a:rPr lang="en-US" baseline="30000" dirty="0" smtClean="0">
                <a:solidFill>
                  <a:srgbClr val="0000FF"/>
                </a:solidFill>
              </a:rPr>
              <a:t>-10</a:t>
            </a:r>
            <a:r>
              <a:rPr lang="en-US" dirty="0" smtClean="0">
                <a:solidFill>
                  <a:srgbClr val="0000FF"/>
                </a:solidFill>
              </a:rPr>
              <a:t> extinction of all out-of-time beam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379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u2e Monte Carlo RPC Background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8F78D5-ADAE-2944-85BF-F06DE020DEB6}" type="slidenum">
              <a:rPr lang="en-US" smtClean="0"/>
              <a:pPr/>
              <a:t>25</a:t>
            </a:fld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1683082" y="1376069"/>
            <a:ext cx="7406594" cy="4242426"/>
            <a:chOff x="294903" y="1091575"/>
            <a:chExt cx="8788091" cy="4907310"/>
          </a:xfrm>
        </p:grpSpPr>
        <p:pic>
          <p:nvPicPr>
            <p:cNvPr id="11" name="Picture 10" descr="latex-image-1.pdf"/>
            <p:cNvPicPr>
              <a:picLocks noChangeAspect="1"/>
            </p:cNvPicPr>
            <p:nvPr/>
          </p:nvPicPr>
          <mc:AlternateContent xmlns:mc="http://schemas.openxmlformats.org/markup-compatibility/2006">
            <mc:Choice xmlns:ma="http://schemas.microsoft.com/office/mac/drawingml/2008/main" xmlns:mv="urn:schemas-microsoft-com:mac:vml" xmlns="" Requires="ma">
              <p:blipFill>
                <a:blip r:embed="rId2"/>
                <a:stretch>
                  <a:fillRect/>
                </a:stretch>
              </p:blipFill>
            </mc:Choice>
            <mc:Fallback>
              <p:blipFill>
                <a:blip r:embed="rId3"/>
                <a:stretch>
                  <a:fillRect/>
                </a:stretch>
              </p:blipFill>
            </mc:Fallback>
          </mc:AlternateContent>
          <p:spPr>
            <a:xfrm>
              <a:off x="320371" y="1507503"/>
              <a:ext cx="8762623" cy="4491381"/>
            </a:xfrm>
            <a:prstGeom prst="rect">
              <a:avLst/>
            </a:prstGeom>
          </p:spPr>
        </p:pic>
        <p:sp>
          <p:nvSpPr>
            <p:cNvPr id="9" name="Rectangle 8"/>
            <p:cNvSpPr/>
            <p:nvPr/>
          </p:nvSpPr>
          <p:spPr>
            <a:xfrm>
              <a:off x="2700826" y="1553449"/>
              <a:ext cx="2069770" cy="4445436"/>
            </a:xfrm>
            <a:prstGeom prst="rect">
              <a:avLst/>
            </a:prstGeom>
            <a:solidFill>
              <a:srgbClr val="FF0000">
                <a:alpha val="10000"/>
              </a:srgbClr>
            </a:solidFill>
            <a:ln>
              <a:solidFill>
                <a:schemeClr val="tx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07" tIns="45704" rIns="91407" bIns="45704"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294903" y="3931080"/>
              <a:ext cx="8788091" cy="330200"/>
            </a:xfrm>
            <a:prstGeom prst="rect">
              <a:avLst/>
            </a:prstGeom>
            <a:solidFill>
              <a:srgbClr val="0000FF">
                <a:alpha val="19000"/>
              </a:srgbClr>
            </a:solidFill>
            <a:ln>
              <a:solidFill>
                <a:srgbClr val="0000FF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91407" tIns="45704" rIns="91407" bIns="45704" rtlCol="0" anchor="b"/>
            <a:lstStyle/>
            <a:p>
              <a:r>
                <a:rPr lang="en-US" b="1" dirty="0" smtClean="0">
                  <a:solidFill>
                    <a:srgbClr val="0000FF"/>
                  </a:solidFill>
                </a:rPr>
                <a:t>TDR:</a:t>
              </a:r>
              <a:endParaRPr lang="en-US" b="1" dirty="0">
                <a:solidFill>
                  <a:srgbClr val="0000FF"/>
                </a:solidFill>
              </a:endParaRPr>
            </a:p>
          </p:txBody>
        </p:sp>
        <p:sp>
          <p:nvSpPr>
            <p:cNvPr id="15" name="Rectangle 14"/>
            <p:cNvSpPr/>
            <p:nvPr/>
          </p:nvSpPr>
          <p:spPr>
            <a:xfrm>
              <a:off x="6916846" y="1886522"/>
              <a:ext cx="2123703" cy="311303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lIns="82058" tIns="41029" rIns="82058" bIns="41029"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1956036" y="3924094"/>
              <a:ext cx="941611" cy="309452"/>
            </a:xfrm>
            <a:prstGeom prst="rect">
              <a:avLst/>
            </a:prstGeom>
            <a:noFill/>
          </p:spPr>
          <p:txBody>
            <a:bodyPr wrap="square" lIns="82058" tIns="41029" rIns="82058" bIns="41029" rtlCol="0" anchor="t">
              <a:spAutoFit/>
            </a:bodyPr>
            <a:lstStyle/>
            <a:p>
              <a:r>
                <a:rPr lang="en-US" sz="1200" b="1" dirty="0" smtClean="0">
                  <a:solidFill>
                    <a:srgbClr val="0000FF"/>
                  </a:solidFill>
                  <a:latin typeface="Arial"/>
                  <a:ea typeface="Wingdings"/>
                  <a:cs typeface="Arial"/>
                </a:rPr>
                <a:t>(</a:t>
              </a:r>
              <a:r>
                <a:rPr lang="en-US" sz="1200" b="1" dirty="0">
                  <a:solidFill>
                    <a:srgbClr val="0000FF"/>
                  </a:solidFill>
                  <a:latin typeface="Wingdings"/>
                  <a:ea typeface="Wingdings"/>
                  <a:cs typeface="Wingdings"/>
                </a:rPr>
                <a:t></a:t>
              </a:r>
              <a:r>
                <a:rPr lang="en-US" sz="1200" b="1" dirty="0">
                  <a:solidFill>
                    <a:srgbClr val="0000FF"/>
                  </a:solidFill>
                  <a:latin typeface="Arial"/>
                  <a:cs typeface="Arial"/>
                </a:rPr>
                <a:t>40%)</a:t>
              </a:r>
              <a:endParaRPr lang="en-US" sz="1200" b="1" dirty="0">
                <a:solidFill>
                  <a:srgbClr val="0000FF"/>
                </a:solidFill>
                <a:latin typeface="Arial"/>
                <a:cs typeface="Arial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461349" y="1091575"/>
              <a:ext cx="3359957" cy="329081"/>
            </a:xfrm>
            <a:prstGeom prst="rect">
              <a:avLst/>
            </a:prstGeom>
            <a:noFill/>
          </p:spPr>
          <p:txBody>
            <a:bodyPr wrap="square" lIns="82058" tIns="41029" rIns="82058" bIns="41029" rtlCol="0">
              <a:spAutoFit/>
            </a:bodyPr>
            <a:lstStyle/>
            <a:p>
              <a:pPr algn="r"/>
              <a:r>
                <a:rPr lang="en-US" sz="1600" b="1" dirty="0"/>
                <a:t>Includes event mixing</a:t>
              </a:r>
              <a:endParaRPr lang="en-US" sz="1600" b="1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294904" y="1091575"/>
              <a:ext cx="5548127" cy="380655"/>
            </a:xfrm>
            <a:prstGeom prst="rect">
              <a:avLst/>
            </a:prstGeom>
            <a:noFill/>
          </p:spPr>
          <p:txBody>
            <a:bodyPr wrap="square" lIns="82058" tIns="41029" rIns="82058" bIns="41029" rtlCol="0">
              <a:spAutoFit/>
            </a:bodyPr>
            <a:lstStyle/>
            <a:p>
              <a:r>
                <a:rPr lang="en-US" sz="1600" b="1" dirty="0">
                  <a:solidFill>
                    <a:srgbClr val="0000FF"/>
                  </a:solidFill>
                </a:rPr>
                <a:t>New AC dipole transmission function/POT shape</a:t>
              </a:r>
              <a:endParaRPr lang="en-US" sz="1600" b="1" dirty="0">
                <a:solidFill>
                  <a:srgbClr val="0000FF"/>
                </a:solidFill>
              </a:endParaRPr>
            </a:p>
          </p:txBody>
        </p:sp>
      </p:grpSp>
      <p:sp>
        <p:nvSpPr>
          <p:cNvPr id="12" name="TextBox 11"/>
          <p:cNvSpPr txBox="1"/>
          <p:nvPr/>
        </p:nvSpPr>
        <p:spPr>
          <a:xfrm>
            <a:off x="7264049" y="5843111"/>
            <a:ext cx="1449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yle Knoepf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0" y="2185944"/>
            <a:ext cx="170454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Kyle is using Eric’s defective transmission window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683082" y="1034097"/>
            <a:ext cx="196246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 year Mu2e Run</a:t>
            </a:r>
            <a:endParaRPr lang="en-US" sz="2000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02887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Extinction is needed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u2e Signal</a:t>
            </a:r>
          </a:p>
          <a:p>
            <a:r>
              <a:rPr lang="en-US" dirty="0" smtClean="0"/>
              <a:t>Mu2e Beam Induced Background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959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u2e </a:t>
            </a:r>
            <a:r>
              <a:rPr lang="en-US" dirty="0" smtClean="0"/>
              <a:t>on One Slide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B3C1F1C-F708-3F4B-8ECB-6D467F0718B5}" type="slidenum">
              <a:rPr lang="en-US" smtClean="0"/>
              <a:pPr/>
              <a:t>4</a:t>
            </a:fld>
            <a:endParaRPr lang="en-US" dirty="0"/>
          </a:p>
        </p:txBody>
      </p:sp>
      <p:pic>
        <p:nvPicPr>
          <p:cNvPr id="6" name="Picture 5" descr="mu2e-pic-v3.png"/>
          <p:cNvPicPr>
            <a:picLocks noChangeAspect="1"/>
          </p:cNvPicPr>
          <p:nvPr/>
        </p:nvPicPr>
        <p:blipFill>
          <a:blip r:embed="rId3"/>
          <a:srcRect b="18749"/>
          <a:stretch>
            <a:fillRect/>
          </a:stretch>
        </p:blipFill>
        <p:spPr>
          <a:xfrm>
            <a:off x="356626" y="2706170"/>
            <a:ext cx="8547100" cy="3472337"/>
          </a:xfrm>
          <a:prstGeom prst="rect">
            <a:avLst/>
          </a:prstGeom>
        </p:spPr>
      </p:pic>
      <p:cxnSp>
        <p:nvCxnSpPr>
          <p:cNvPr id="8" name="Straight Connector 7"/>
          <p:cNvCxnSpPr/>
          <p:nvPr/>
        </p:nvCxnSpPr>
        <p:spPr>
          <a:xfrm flipV="1">
            <a:off x="2195212" y="3896764"/>
            <a:ext cx="1570464" cy="567155"/>
          </a:xfrm>
          <a:prstGeom prst="line">
            <a:avLst/>
          </a:prstGeom>
          <a:ln>
            <a:solidFill>
              <a:srgbClr val="FF0000"/>
            </a:solidFill>
            <a:headEnd type="stealth" w="lg" len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082595" y="3493702"/>
            <a:ext cx="15439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000" dirty="0" smtClean="0">
                <a:solidFill>
                  <a:srgbClr val="FF0000"/>
                </a:solidFill>
              </a:rPr>
              <a:t>Proton Beam</a:t>
            </a:r>
            <a:endParaRPr lang="en-US" sz="2000" dirty="0">
              <a:solidFill>
                <a:srgbClr val="FF0000"/>
              </a:solidFill>
            </a:endParaRPr>
          </a:p>
        </p:txBody>
      </p:sp>
      <p:grpSp>
        <p:nvGrpSpPr>
          <p:cNvPr id="12" name="Group 11"/>
          <p:cNvGrpSpPr>
            <a:grpSpLocks noChangeAspect="1"/>
          </p:cNvGrpSpPr>
          <p:nvPr/>
        </p:nvGrpSpPr>
        <p:grpSpPr>
          <a:xfrm>
            <a:off x="7023773" y="5223031"/>
            <a:ext cx="233864" cy="767062"/>
            <a:chOff x="6753492" y="3554374"/>
            <a:chExt cx="752208" cy="2467414"/>
          </a:xfrm>
        </p:grpSpPr>
        <p:sp>
          <p:nvSpPr>
            <p:cNvPr id="13" name="Freeform 12"/>
            <p:cNvSpPr/>
            <p:nvPr/>
          </p:nvSpPr>
          <p:spPr>
            <a:xfrm>
              <a:off x="7100887" y="5263757"/>
              <a:ext cx="46567" cy="561975"/>
            </a:xfrm>
            <a:custGeom>
              <a:avLst/>
              <a:gdLst>
                <a:gd name="connsiteX0" fmla="*/ 46567 w 46567"/>
                <a:gd name="connsiteY0" fmla="*/ 561975 h 561975"/>
                <a:gd name="connsiteX1" fmla="*/ 37042 w 46567"/>
                <a:gd name="connsiteY1" fmla="*/ 482600 h 561975"/>
                <a:gd name="connsiteX2" fmla="*/ 24342 w 46567"/>
                <a:gd name="connsiteY2" fmla="*/ 371475 h 561975"/>
                <a:gd name="connsiteX3" fmla="*/ 14817 w 46567"/>
                <a:gd name="connsiteY3" fmla="*/ 257175 h 561975"/>
                <a:gd name="connsiteX4" fmla="*/ 5292 w 46567"/>
                <a:gd name="connsiteY4" fmla="*/ 165100 h 561975"/>
                <a:gd name="connsiteX5" fmla="*/ 46567 w 46567"/>
                <a:gd name="connsiteY5" fmla="*/ 0 h 561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46567" h="561975">
                  <a:moveTo>
                    <a:pt x="46567" y="561975"/>
                  </a:moveTo>
                  <a:cubicBezTo>
                    <a:pt x="43656" y="538162"/>
                    <a:pt x="40746" y="514350"/>
                    <a:pt x="37042" y="482600"/>
                  </a:cubicBezTo>
                  <a:cubicBezTo>
                    <a:pt x="33338" y="450850"/>
                    <a:pt x="28046" y="409046"/>
                    <a:pt x="24342" y="371475"/>
                  </a:cubicBezTo>
                  <a:cubicBezTo>
                    <a:pt x="20638" y="333904"/>
                    <a:pt x="17992" y="291571"/>
                    <a:pt x="14817" y="257175"/>
                  </a:cubicBezTo>
                  <a:cubicBezTo>
                    <a:pt x="11642" y="222779"/>
                    <a:pt x="0" y="207962"/>
                    <a:pt x="5292" y="165100"/>
                  </a:cubicBezTo>
                  <a:cubicBezTo>
                    <a:pt x="10584" y="122238"/>
                    <a:pt x="46567" y="0"/>
                    <a:pt x="46567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  <a:effectLst>
              <a:outerShdw blurRad="40000" dist="20000" dir="7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4" name="Rectangle 13"/>
            <p:cNvSpPr/>
            <p:nvPr/>
          </p:nvSpPr>
          <p:spPr>
            <a:xfrm>
              <a:off x="7083431" y="3884666"/>
              <a:ext cx="120912" cy="115353"/>
            </a:xfrm>
            <a:prstGeom prst="rect">
              <a:avLst/>
            </a:prstGeom>
            <a:solidFill>
              <a:schemeClr val="tx1">
                <a:alpha val="6000"/>
              </a:schemeClr>
            </a:solidFill>
            <a:ln w="19050">
              <a:noFill/>
            </a:ln>
            <a:effectLst>
              <a:outerShdw blurRad="53975" dist="2540000" dir="2700000" algn="tl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sp>
          <p:nvSpPr>
            <p:cNvPr id="15" name="Freeform 14"/>
            <p:cNvSpPr/>
            <p:nvPr/>
          </p:nvSpPr>
          <p:spPr>
            <a:xfrm>
              <a:off x="7082635" y="3554374"/>
              <a:ext cx="325261" cy="204610"/>
            </a:xfrm>
            <a:custGeom>
              <a:avLst/>
              <a:gdLst>
                <a:gd name="connsiteX0" fmla="*/ 0 w 325261"/>
                <a:gd name="connsiteY0" fmla="*/ 90310 h 204610"/>
                <a:gd name="connsiteX1" fmla="*/ 33866 w 325261"/>
                <a:gd name="connsiteY1" fmla="*/ 43744 h 204610"/>
                <a:gd name="connsiteX2" fmla="*/ 105833 w 325261"/>
                <a:gd name="connsiteY2" fmla="*/ 5644 h 204610"/>
                <a:gd name="connsiteX3" fmla="*/ 198966 w 325261"/>
                <a:gd name="connsiteY3" fmla="*/ 9877 h 204610"/>
                <a:gd name="connsiteX4" fmla="*/ 292100 w 325261"/>
                <a:gd name="connsiteY4" fmla="*/ 60677 h 204610"/>
                <a:gd name="connsiteX5" fmla="*/ 321733 w 325261"/>
                <a:gd name="connsiteY5" fmla="*/ 94544 h 204610"/>
                <a:gd name="connsiteX6" fmla="*/ 313266 w 325261"/>
                <a:gd name="connsiteY6" fmla="*/ 204610 h 20461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325261" h="204610">
                  <a:moveTo>
                    <a:pt x="0" y="90310"/>
                  </a:moveTo>
                  <a:cubicBezTo>
                    <a:pt x="8113" y="74082"/>
                    <a:pt x="16227" y="57855"/>
                    <a:pt x="33866" y="43744"/>
                  </a:cubicBezTo>
                  <a:cubicBezTo>
                    <a:pt x="51505" y="29633"/>
                    <a:pt x="78316" y="11288"/>
                    <a:pt x="105833" y="5644"/>
                  </a:cubicBezTo>
                  <a:cubicBezTo>
                    <a:pt x="133350" y="0"/>
                    <a:pt x="167921" y="705"/>
                    <a:pt x="198966" y="9877"/>
                  </a:cubicBezTo>
                  <a:cubicBezTo>
                    <a:pt x="230011" y="19049"/>
                    <a:pt x="271639" y="46566"/>
                    <a:pt x="292100" y="60677"/>
                  </a:cubicBezTo>
                  <a:cubicBezTo>
                    <a:pt x="312561" y="74788"/>
                    <a:pt x="318205" y="70555"/>
                    <a:pt x="321733" y="94544"/>
                  </a:cubicBezTo>
                  <a:cubicBezTo>
                    <a:pt x="325261" y="118533"/>
                    <a:pt x="313266" y="204610"/>
                    <a:pt x="313266" y="20461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cxnSp>
          <p:nvCxnSpPr>
            <p:cNvPr id="16" name="Straight Connector 15"/>
            <p:cNvCxnSpPr>
              <a:stCxn id="15" idx="0"/>
              <a:endCxn id="15" idx="6"/>
            </p:cNvCxnSpPr>
            <p:nvPr/>
          </p:nvCxnSpPr>
          <p:spPr>
            <a:xfrm>
              <a:off x="7082635" y="3644684"/>
              <a:ext cx="313266" cy="1143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/>
            <p:cNvCxnSpPr>
              <a:endCxn id="15" idx="0"/>
            </p:cNvCxnSpPr>
            <p:nvPr/>
          </p:nvCxnSpPr>
          <p:spPr>
            <a:xfrm>
              <a:off x="6937906" y="3606407"/>
              <a:ext cx="144729" cy="38277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25400" algn="tl" rotWithShape="0">
                <a:srgbClr val="000000">
                  <a:alpha val="43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5400000">
              <a:off x="7026279" y="3702628"/>
              <a:ext cx="11271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12700" algn="tl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rot="5400000">
              <a:off x="6973365" y="3824603"/>
              <a:ext cx="118536" cy="1589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12700" algn="tl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rot="16200000" flipH="1">
              <a:off x="7030515" y="3879636"/>
              <a:ext cx="54239" cy="51590"/>
            </a:xfrm>
            <a:prstGeom prst="line">
              <a:avLst/>
            </a:prstGeom>
            <a:ln w="19050">
              <a:solidFill>
                <a:schemeClr val="tx1">
                  <a:alpha val="32000"/>
                </a:schemeClr>
              </a:solidFill>
            </a:ln>
            <a:effectLst>
              <a:outerShdw blurRad="95250" dist="12700" algn="tl" rotWithShape="0">
                <a:srgbClr val="000000"/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rot="5400000">
              <a:off x="6982358" y="4032034"/>
              <a:ext cx="198967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2118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rot="10800000" flipV="1">
              <a:off x="7030254" y="3758984"/>
              <a:ext cx="53177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95250" dist="25400" algn="tl" rotWithShape="0">
                <a:srgbClr val="000000"/>
              </a:outerShdw>
            </a:effectLst>
            <a:scene3d>
              <a:camera prst="orthographicFront">
                <a:rot lat="0" lon="0" rev="2700000"/>
              </a:camera>
              <a:lightRig rig="threePt" dir="t"/>
            </a:scene3d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Rectangle 22"/>
            <p:cNvSpPr/>
            <p:nvPr/>
          </p:nvSpPr>
          <p:spPr>
            <a:xfrm>
              <a:off x="6980021" y="3793923"/>
              <a:ext cx="56582" cy="42681"/>
            </a:xfrm>
            <a:prstGeom prst="rect">
              <a:avLst/>
            </a:prstGeom>
            <a:solidFill>
              <a:schemeClr val="tx1">
                <a:alpha val="10000"/>
              </a:schemeClr>
            </a:solidFill>
            <a:ln w="19050">
              <a:solidFill>
                <a:schemeClr val="tx1"/>
              </a:solidFill>
            </a:ln>
            <a:effectLst>
              <a:outerShdw blurRad="95250" dist="38100" dir="2700000" algn="tl" rotWithShape="0">
                <a:srgbClr val="000000"/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10800000">
              <a:off x="6951401" y="4000019"/>
              <a:ext cx="7885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rot="16200000" flipH="1">
              <a:off x="6966312" y="4065549"/>
              <a:ext cx="181061" cy="5317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7083432" y="4001608"/>
              <a:ext cx="247911" cy="18106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 rot="5400000">
              <a:off x="7128841" y="3750171"/>
              <a:ext cx="875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rot="5400000">
              <a:off x="7135030" y="3864030"/>
              <a:ext cx="138627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 flipV="1">
              <a:off x="7203549" y="3933344"/>
              <a:ext cx="127794" cy="2382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rot="5400000">
              <a:off x="7310177" y="3822220"/>
              <a:ext cx="11218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32639" dir="94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rot="16200000" flipH="1">
              <a:off x="7357978" y="3888189"/>
              <a:ext cx="59003" cy="4083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32639" dir="94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>
              <a:off x="6782288" y="4156431"/>
              <a:ext cx="312825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Connector 32"/>
            <p:cNvCxnSpPr/>
            <p:nvPr/>
          </p:nvCxnSpPr>
          <p:spPr>
            <a:xfrm rot="16200000" flipV="1">
              <a:off x="6809716" y="4004122"/>
              <a:ext cx="132293" cy="1240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rot="5400000">
              <a:off x="6692330" y="4061182"/>
              <a:ext cx="182650" cy="6032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 rot="16200000" flipH="1">
              <a:off x="6740396" y="4195765"/>
              <a:ext cx="169866" cy="14367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rot="5400000">
              <a:off x="6874672" y="4335334"/>
              <a:ext cx="84931" cy="415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 rot="16200000" flipH="1">
              <a:off x="6927723" y="4337314"/>
              <a:ext cx="126206" cy="7885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20000" dir="103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 rot="5400000">
              <a:off x="6884068" y="4493683"/>
              <a:ext cx="200025" cy="92347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20000" dir="103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/>
            <p:cNvCxnSpPr/>
            <p:nvPr/>
          </p:nvCxnSpPr>
          <p:spPr>
            <a:xfrm rot="5400000">
              <a:off x="6579000" y="4957237"/>
              <a:ext cx="676275" cy="4153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6896368" y="5316144"/>
              <a:ext cx="8365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/>
            <p:cNvCxnSpPr/>
            <p:nvPr/>
          </p:nvCxnSpPr>
          <p:spPr>
            <a:xfrm>
              <a:off x="6939495" y="5265344"/>
              <a:ext cx="232304" cy="317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/>
            <p:cNvCxnSpPr/>
            <p:nvPr/>
          </p:nvCxnSpPr>
          <p:spPr>
            <a:xfrm>
              <a:off x="7173387" y="5243119"/>
              <a:ext cx="28178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/>
            <p:cNvCxnSpPr/>
            <p:nvPr/>
          </p:nvCxnSpPr>
          <p:spPr>
            <a:xfrm rot="16200000" flipH="1">
              <a:off x="7293640" y="5081591"/>
              <a:ext cx="234950" cy="8810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 flipH="1" flipV="1">
              <a:off x="7143622" y="4785522"/>
              <a:ext cx="444499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 rot="16200000" flipV="1">
              <a:off x="7257922" y="4456116"/>
              <a:ext cx="123825" cy="91281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19939" dir="1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 rot="5400000" flipH="1" flipV="1">
              <a:off x="7224584" y="4298955"/>
              <a:ext cx="190501" cy="91280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19939" dir="1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/>
            <p:cNvCxnSpPr/>
            <p:nvPr/>
          </p:nvCxnSpPr>
          <p:spPr>
            <a:xfrm rot="5400000" flipH="1" flipV="1">
              <a:off x="7240812" y="4124682"/>
              <a:ext cx="249325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 flipV="1">
              <a:off x="7364680" y="4001608"/>
              <a:ext cx="90488" cy="1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Connector 48"/>
            <p:cNvCxnSpPr/>
            <p:nvPr/>
          </p:nvCxnSpPr>
          <p:spPr>
            <a:xfrm rot="5400000">
              <a:off x="7334520" y="4471594"/>
              <a:ext cx="200024" cy="136525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/>
            <p:cNvCxnSpPr/>
            <p:nvPr/>
          </p:nvCxnSpPr>
          <p:spPr>
            <a:xfrm rot="16200000" flipH="1">
              <a:off x="7349335" y="4267072"/>
              <a:ext cx="64294" cy="28838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/>
            <p:cNvCxnSpPr/>
            <p:nvPr/>
          </p:nvCxnSpPr>
          <p:spPr>
            <a:xfrm rot="5400000">
              <a:off x="7332005" y="4375948"/>
              <a:ext cx="126998" cy="793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/>
            <p:cNvCxnSpPr/>
            <p:nvPr/>
          </p:nvCxnSpPr>
          <p:spPr>
            <a:xfrm rot="5400000">
              <a:off x="7328571" y="4444210"/>
              <a:ext cx="70900" cy="65356"/>
            </a:xfrm>
            <a:prstGeom prst="line">
              <a:avLst/>
            </a:prstGeom>
            <a:ln w="19050">
              <a:solidFill>
                <a:schemeClr val="tx1">
                  <a:alpha val="59000"/>
                </a:schemeClr>
              </a:solidFill>
            </a:ln>
            <a:effectLst>
              <a:outerShdw blurRad="40000" dist="25400" dir="2130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 rot="5400000">
              <a:off x="7242842" y="3968666"/>
              <a:ext cx="62704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 rot="10800000">
              <a:off x="7203550" y="4001609"/>
              <a:ext cx="6985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Connector 54"/>
            <p:cNvCxnSpPr/>
            <p:nvPr/>
          </p:nvCxnSpPr>
          <p:spPr>
            <a:xfrm rot="5400000">
              <a:off x="7164613" y="4042134"/>
              <a:ext cx="7787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6200000" algn="tl" rotWithShape="0">
                <a:srgbClr val="000000">
                  <a:alpha val="45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/>
            <p:cNvCxnSpPr/>
            <p:nvPr/>
          </p:nvCxnSpPr>
          <p:spPr>
            <a:xfrm rot="5400000">
              <a:off x="6575163" y="5644755"/>
              <a:ext cx="752475" cy="2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rot="5400000" flipH="1" flipV="1">
              <a:off x="6922849" y="5963823"/>
              <a:ext cx="85725" cy="28619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>
              <a:off x="6980021" y="5935270"/>
              <a:ext cx="5023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/>
            <p:cNvCxnSpPr/>
            <p:nvPr/>
          </p:nvCxnSpPr>
          <p:spPr>
            <a:xfrm rot="5400000" flipH="1" flipV="1">
              <a:off x="7004853" y="5903520"/>
              <a:ext cx="6350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/>
            <p:cNvCxnSpPr/>
            <p:nvPr/>
          </p:nvCxnSpPr>
          <p:spPr>
            <a:xfrm rot="5400000" flipH="1" flipV="1">
              <a:off x="7040963" y="5845179"/>
              <a:ext cx="54769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 rot="16200000" flipV="1">
              <a:off x="6983422" y="5766201"/>
              <a:ext cx="99219" cy="5556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Connector 61"/>
            <p:cNvCxnSpPr/>
            <p:nvPr/>
          </p:nvCxnSpPr>
          <p:spPr>
            <a:xfrm rot="5400000">
              <a:off x="6999557" y="5482038"/>
              <a:ext cx="47466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 rot="5400000">
              <a:off x="7224584" y="5768979"/>
              <a:ext cx="97632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/>
            <p:cNvCxnSpPr/>
            <p:nvPr/>
          </p:nvCxnSpPr>
          <p:spPr>
            <a:xfrm rot="5400000">
              <a:off x="7177754" y="5876929"/>
              <a:ext cx="11668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/>
            <p:cNvCxnSpPr/>
            <p:nvPr/>
          </p:nvCxnSpPr>
          <p:spPr>
            <a:xfrm rot="5400000">
              <a:off x="7087661" y="5878120"/>
              <a:ext cx="117476" cy="1588"/>
            </a:xfrm>
            <a:prstGeom prst="line">
              <a:avLst/>
            </a:prstGeom>
            <a:ln w="19050">
              <a:solidFill>
                <a:schemeClr val="tx1">
                  <a:alpha val="69000"/>
                </a:schemeClr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/>
            <p:cNvCxnSpPr/>
            <p:nvPr/>
          </p:nvCxnSpPr>
          <p:spPr>
            <a:xfrm rot="5400000">
              <a:off x="7161084" y="5979323"/>
              <a:ext cx="83343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67" name="Freeform 66"/>
            <p:cNvSpPr/>
            <p:nvPr/>
          </p:nvSpPr>
          <p:spPr>
            <a:xfrm>
              <a:off x="7452254" y="4003282"/>
              <a:ext cx="53446" cy="438150"/>
            </a:xfrm>
            <a:custGeom>
              <a:avLst/>
              <a:gdLst>
                <a:gd name="connsiteX0" fmla="*/ 0 w 53446"/>
                <a:gd name="connsiteY0" fmla="*/ 0 h 438150"/>
                <a:gd name="connsiteX1" fmla="*/ 12700 w 53446"/>
                <a:gd name="connsiteY1" fmla="*/ 107950 h 438150"/>
                <a:gd name="connsiteX2" fmla="*/ 47625 w 53446"/>
                <a:gd name="connsiteY2" fmla="*/ 269875 h 438150"/>
                <a:gd name="connsiteX3" fmla="*/ 47625 w 53446"/>
                <a:gd name="connsiteY3" fmla="*/ 438150 h 4381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3446" h="438150">
                  <a:moveTo>
                    <a:pt x="0" y="0"/>
                  </a:moveTo>
                  <a:cubicBezTo>
                    <a:pt x="2381" y="31485"/>
                    <a:pt x="4762" y="62971"/>
                    <a:pt x="12700" y="107950"/>
                  </a:cubicBezTo>
                  <a:cubicBezTo>
                    <a:pt x="20638" y="152929"/>
                    <a:pt x="41804" y="214842"/>
                    <a:pt x="47625" y="269875"/>
                  </a:cubicBezTo>
                  <a:cubicBezTo>
                    <a:pt x="53446" y="324908"/>
                    <a:pt x="47625" y="438150"/>
                    <a:pt x="47625" y="438150"/>
                  </a:cubicBezTo>
                </a:path>
              </a:pathLst>
            </a:cu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cxnSp>
          <p:nvCxnSpPr>
            <p:cNvPr id="68" name="Straight Connector 67"/>
            <p:cNvCxnSpPr/>
            <p:nvPr/>
          </p:nvCxnSpPr>
          <p:spPr>
            <a:xfrm rot="16200000" flipH="1">
              <a:off x="7130127" y="5949160"/>
              <a:ext cx="85724" cy="5794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>
              <a:off x="7205138" y="5938445"/>
              <a:ext cx="30956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7236094" y="5819382"/>
              <a:ext cx="36512" cy="794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/>
            <p:cNvCxnSpPr/>
            <p:nvPr/>
          </p:nvCxnSpPr>
          <p:spPr>
            <a:xfrm>
              <a:off x="7237682" y="5709844"/>
              <a:ext cx="34924" cy="11113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50800" dist="25400" dir="1014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Freeform 71"/>
            <p:cNvSpPr/>
            <p:nvPr/>
          </p:nvSpPr>
          <p:spPr>
            <a:xfrm>
              <a:off x="7017546" y="5269313"/>
              <a:ext cx="100013" cy="454025"/>
            </a:xfrm>
            <a:custGeom>
              <a:avLst/>
              <a:gdLst>
                <a:gd name="connsiteX0" fmla="*/ 0 w 100013"/>
                <a:gd name="connsiteY0" fmla="*/ 454025 h 454025"/>
                <a:gd name="connsiteX1" fmla="*/ 47625 w 100013"/>
                <a:gd name="connsiteY1" fmla="*/ 327025 h 454025"/>
                <a:gd name="connsiteX2" fmla="*/ 95250 w 100013"/>
                <a:gd name="connsiteY2" fmla="*/ 209550 h 454025"/>
                <a:gd name="connsiteX3" fmla="*/ 76200 w 100013"/>
                <a:gd name="connsiteY3" fmla="*/ 85725 h 454025"/>
                <a:gd name="connsiteX4" fmla="*/ 73025 w 100013"/>
                <a:gd name="connsiteY4" fmla="*/ 0 h 4540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00013" h="454025">
                  <a:moveTo>
                    <a:pt x="0" y="454025"/>
                  </a:moveTo>
                  <a:cubicBezTo>
                    <a:pt x="15875" y="410898"/>
                    <a:pt x="31750" y="367771"/>
                    <a:pt x="47625" y="327025"/>
                  </a:cubicBezTo>
                  <a:cubicBezTo>
                    <a:pt x="63500" y="286279"/>
                    <a:pt x="90488" y="249767"/>
                    <a:pt x="95250" y="209550"/>
                  </a:cubicBezTo>
                  <a:cubicBezTo>
                    <a:pt x="100013" y="169333"/>
                    <a:pt x="79904" y="120650"/>
                    <a:pt x="76200" y="85725"/>
                  </a:cubicBezTo>
                  <a:cubicBezTo>
                    <a:pt x="72496" y="50800"/>
                    <a:pt x="73025" y="0"/>
                    <a:pt x="73025" y="0"/>
                  </a:cubicBezTo>
                </a:path>
              </a:pathLst>
            </a:custGeom>
            <a:ln w="19050">
              <a:solidFill>
                <a:schemeClr val="tx1"/>
              </a:solidFill>
            </a:ln>
            <a:effectLst>
              <a:outerShdw blurRad="40000" dist="32639" dir="100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4572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dirty="0"/>
            </a:p>
          </p:txBody>
        </p:sp>
        <p:cxnSp>
          <p:nvCxnSpPr>
            <p:cNvPr id="73" name="Straight Connector 72"/>
            <p:cNvCxnSpPr/>
            <p:nvPr/>
          </p:nvCxnSpPr>
          <p:spPr>
            <a:xfrm rot="5400000">
              <a:off x="6871358" y="4420406"/>
              <a:ext cx="88122" cy="1590"/>
            </a:xfrm>
            <a:prstGeom prst="line">
              <a:avLst/>
            </a:prstGeom>
            <a:ln w="19050">
              <a:solidFill>
                <a:schemeClr val="tx1">
                  <a:alpha val="69000"/>
                </a:schemeClr>
              </a:solidFill>
            </a:ln>
            <a:effectLst>
              <a:outerShdw blurRad="40000" dist="32639" dir="7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6914624" y="4455982"/>
              <a:ext cx="84447" cy="50537"/>
            </a:xfrm>
            <a:prstGeom prst="line">
              <a:avLst/>
            </a:prstGeom>
            <a:ln w="19050">
              <a:solidFill>
                <a:schemeClr val="tx1">
                  <a:alpha val="69000"/>
                </a:schemeClr>
              </a:solidFill>
            </a:ln>
            <a:effectLst>
              <a:outerShdw blurRad="40000" dist="32639" dir="72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 rot="16200000" flipH="1">
              <a:off x="7396341" y="3944106"/>
              <a:ext cx="67468" cy="44358"/>
            </a:xfrm>
            <a:prstGeom prst="line">
              <a:avLst/>
            </a:prstGeom>
            <a:ln w="19050">
              <a:solidFill>
                <a:schemeClr val="tx1"/>
              </a:solidFill>
            </a:ln>
            <a:effectLst>
              <a:outerShdw blurRad="40000" dist="32639" dir="9480000" rotWithShape="0">
                <a:srgbClr val="000000">
                  <a:alpha val="3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/>
            <p:cNvCxnSpPr/>
            <p:nvPr/>
          </p:nvCxnSpPr>
          <p:spPr>
            <a:xfrm rot="5400000">
              <a:off x="7300388" y="3969063"/>
              <a:ext cx="61911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/>
            <p:cNvCxnSpPr/>
            <p:nvPr/>
          </p:nvCxnSpPr>
          <p:spPr>
            <a:xfrm flipV="1">
              <a:off x="7331343" y="4003282"/>
              <a:ext cx="35720" cy="71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Oval 101"/>
          <p:cNvSpPr/>
          <p:nvPr/>
        </p:nvSpPr>
        <p:spPr>
          <a:xfrm flipH="1">
            <a:off x="1219200" y="4810125"/>
            <a:ext cx="45719" cy="45719"/>
          </a:xfrm>
          <a:prstGeom prst="ellipse">
            <a:avLst/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4" name="Oval 103"/>
          <p:cNvSpPr/>
          <p:nvPr/>
        </p:nvSpPr>
        <p:spPr>
          <a:xfrm flipH="1">
            <a:off x="5996940" y="5008881"/>
            <a:ext cx="45719" cy="45719"/>
          </a:xfrm>
          <a:prstGeom prst="ellipse">
            <a:avLst/>
          </a:prstGeom>
          <a:solidFill>
            <a:srgbClr val="00009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03" name="Group 102"/>
          <p:cNvGrpSpPr>
            <a:grpSpLocks noChangeAspect="1"/>
          </p:cNvGrpSpPr>
          <p:nvPr/>
        </p:nvGrpSpPr>
        <p:grpSpPr>
          <a:xfrm>
            <a:off x="186212" y="4632528"/>
            <a:ext cx="1389822" cy="729043"/>
            <a:chOff x="2282825" y="3660775"/>
            <a:chExt cx="1616075" cy="847724"/>
          </a:xfrm>
        </p:grpSpPr>
        <p:cxnSp>
          <p:nvCxnSpPr>
            <p:cNvPr id="105" name="Straight Connector 104"/>
            <p:cNvCxnSpPr/>
            <p:nvPr/>
          </p:nvCxnSpPr>
          <p:spPr>
            <a:xfrm rot="10800000" flipV="1">
              <a:off x="2406650" y="3898899"/>
              <a:ext cx="1022350" cy="409575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/>
            <p:cNvCxnSpPr/>
            <p:nvPr/>
          </p:nvCxnSpPr>
          <p:spPr>
            <a:xfrm rot="10800000" flipV="1">
              <a:off x="2406650" y="3887786"/>
              <a:ext cx="1022351" cy="357188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/>
            <p:cNvCxnSpPr/>
            <p:nvPr/>
          </p:nvCxnSpPr>
          <p:spPr>
            <a:xfrm rot="10800000" flipV="1">
              <a:off x="2406652" y="3898899"/>
              <a:ext cx="1022349" cy="488950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/>
            <p:cNvCxnSpPr/>
            <p:nvPr/>
          </p:nvCxnSpPr>
          <p:spPr>
            <a:xfrm rot="10800000" flipV="1">
              <a:off x="2282825" y="3908422"/>
              <a:ext cx="1146176" cy="400051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/>
            <p:cNvCxnSpPr/>
            <p:nvPr/>
          </p:nvCxnSpPr>
          <p:spPr>
            <a:xfrm rot="10800000" flipV="1">
              <a:off x="2657475" y="3908424"/>
              <a:ext cx="771526" cy="457200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/>
            <p:cNvCxnSpPr/>
            <p:nvPr/>
          </p:nvCxnSpPr>
          <p:spPr>
            <a:xfrm rot="10800000" flipV="1">
              <a:off x="3429001" y="3743325"/>
              <a:ext cx="346075" cy="155574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/>
            <p:cNvCxnSpPr/>
            <p:nvPr/>
          </p:nvCxnSpPr>
          <p:spPr>
            <a:xfrm rot="10800000" flipV="1">
              <a:off x="2505075" y="3887786"/>
              <a:ext cx="923927" cy="47626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/>
            <p:cNvCxnSpPr/>
            <p:nvPr/>
          </p:nvCxnSpPr>
          <p:spPr>
            <a:xfrm rot="10800000" flipV="1">
              <a:off x="2406650" y="3908423"/>
              <a:ext cx="1022351" cy="142875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/>
            <p:cNvCxnSpPr/>
            <p:nvPr/>
          </p:nvCxnSpPr>
          <p:spPr>
            <a:xfrm rot="10800000" flipV="1">
              <a:off x="3429000" y="3908422"/>
              <a:ext cx="469900" cy="2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/>
            <p:cNvCxnSpPr/>
            <p:nvPr/>
          </p:nvCxnSpPr>
          <p:spPr>
            <a:xfrm rot="10800000" flipV="1">
              <a:off x="2406649" y="3887786"/>
              <a:ext cx="1004891" cy="265113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/>
            <p:cNvCxnSpPr/>
            <p:nvPr/>
          </p:nvCxnSpPr>
          <p:spPr>
            <a:xfrm rot="10800000" flipV="1">
              <a:off x="2738438" y="3908425"/>
              <a:ext cx="690565" cy="600074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/>
            <p:cNvCxnSpPr/>
            <p:nvPr/>
          </p:nvCxnSpPr>
          <p:spPr>
            <a:xfrm rot="10800000" flipV="1">
              <a:off x="2657476" y="3898899"/>
              <a:ext cx="754065" cy="609599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/>
            <p:cNvCxnSpPr/>
            <p:nvPr/>
          </p:nvCxnSpPr>
          <p:spPr>
            <a:xfrm rot="10800000" flipV="1">
              <a:off x="2545555" y="3887785"/>
              <a:ext cx="883448" cy="500063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/>
            <p:cNvCxnSpPr/>
            <p:nvPr/>
          </p:nvCxnSpPr>
          <p:spPr>
            <a:xfrm rot="10800000" flipV="1">
              <a:off x="2846389" y="3887785"/>
              <a:ext cx="582614" cy="565152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9" name="Straight Connector 118"/>
            <p:cNvCxnSpPr/>
            <p:nvPr/>
          </p:nvCxnSpPr>
          <p:spPr>
            <a:xfrm rot="5400000">
              <a:off x="3121820" y="3990177"/>
              <a:ext cx="398461" cy="215905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/>
            <p:cNvCxnSpPr/>
            <p:nvPr/>
          </p:nvCxnSpPr>
          <p:spPr>
            <a:xfrm rot="5400000">
              <a:off x="3229773" y="4098129"/>
              <a:ext cx="398461" cy="1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/>
            <p:cNvCxnSpPr/>
            <p:nvPr/>
          </p:nvCxnSpPr>
          <p:spPr>
            <a:xfrm rot="5400000">
              <a:off x="3130551" y="4035420"/>
              <a:ext cx="425449" cy="171458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/>
            <p:cNvCxnSpPr/>
            <p:nvPr/>
          </p:nvCxnSpPr>
          <p:spPr>
            <a:xfrm rot="16200000" flipH="1">
              <a:off x="3224211" y="3694109"/>
              <a:ext cx="238124" cy="171455"/>
            </a:xfrm>
            <a:prstGeom prst="line">
              <a:avLst/>
            </a:prstGeom>
            <a:ln w="12700"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7" name="TextBox 126" title="PS Text Box"/>
          <p:cNvSpPr txBox="1"/>
          <p:nvPr/>
        </p:nvSpPr>
        <p:spPr>
          <a:xfrm>
            <a:off x="96485" y="1197751"/>
            <a:ext cx="29591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dirty="0" smtClean="0">
                <a:solidFill>
                  <a:srgbClr val="0000FF"/>
                </a:solidFill>
              </a:rPr>
              <a:t>Production Solenoid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Production target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Graded </a:t>
            </a:r>
            <a:r>
              <a:rPr lang="en-US" dirty="0" smtClean="0"/>
              <a:t>field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>
                <a:latin typeface="Symbol" panose="05050102010706020507" pitchFamily="18" charset="2"/>
              </a:rPr>
              <a:t>p</a:t>
            </a:r>
            <a:r>
              <a:rPr lang="en-US" dirty="0" smtClean="0"/>
              <a:t>’s </a:t>
            </a:r>
            <a:r>
              <a:rPr lang="en-US" dirty="0" smtClean="0">
                <a:latin typeface="Cambria Math"/>
                <a:ea typeface="Cambria Math"/>
              </a:rPr>
              <a:t>→</a:t>
            </a:r>
            <a:r>
              <a:rPr lang="en-US" dirty="0" smtClean="0"/>
              <a:t> </a:t>
            </a:r>
            <a:r>
              <a:rPr lang="en-US" dirty="0" smtClean="0">
                <a:latin typeface="Symbol" panose="05050102010706020507" pitchFamily="18" charset="2"/>
              </a:rPr>
              <a:t>m</a:t>
            </a:r>
            <a:r>
              <a:rPr lang="en-US" dirty="0" smtClean="0"/>
              <a:t>’s</a:t>
            </a:r>
            <a:endParaRPr lang="en-US" dirty="0" smtClean="0"/>
          </a:p>
        </p:txBody>
      </p:sp>
      <p:sp>
        <p:nvSpPr>
          <p:cNvPr id="128" name="TextBox 127"/>
          <p:cNvSpPr txBox="1"/>
          <p:nvPr/>
        </p:nvSpPr>
        <p:spPr>
          <a:xfrm>
            <a:off x="6045200" y="1214829"/>
            <a:ext cx="2986843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dirty="0" smtClean="0">
                <a:solidFill>
                  <a:srgbClr val="0000FF"/>
                </a:solidFill>
              </a:rPr>
              <a:t>Detector Solenoid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Muon stopping target (Al)</a:t>
            </a:r>
            <a:endParaRPr lang="en-US" dirty="0" smtClean="0"/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Tracker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Calorimeter</a:t>
            </a:r>
          </a:p>
          <a:p>
            <a:pPr marL="0" lvl="1"/>
            <a:r>
              <a:rPr lang="en-US" u="sng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he signal </a:t>
            </a:r>
            <a:r>
              <a:rPr lang="en-US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s the response of the Tracker and the Calorimeter to the passage of the conversion electron.</a:t>
            </a:r>
            <a:endParaRPr lang="en-US" dirty="0" smtClean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96483" y="2417888"/>
            <a:ext cx="569471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28600" indent="-228600"/>
            <a:r>
              <a:rPr lang="en-US" dirty="0" smtClean="0">
                <a:solidFill>
                  <a:srgbClr val="0000FF"/>
                </a:solidFill>
              </a:rPr>
              <a:t>Transport Solenoid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Transport muons to stopping target</a:t>
            </a:r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Collimation </a:t>
            </a:r>
            <a:r>
              <a:rPr lang="en-US" dirty="0" smtClean="0"/>
              <a:t>system selects muon charge and </a:t>
            </a:r>
            <a:r>
              <a:rPr lang="en-US" dirty="0" smtClean="0"/>
              <a:t>momentum</a:t>
            </a:r>
            <a:endParaRPr lang="en-US" dirty="0" smtClean="0"/>
          </a:p>
          <a:p>
            <a:pPr marL="228600" lvl="1" indent="-228600">
              <a:buFont typeface="Arial"/>
              <a:buChar char="•"/>
            </a:pPr>
            <a:r>
              <a:rPr lang="en-US" dirty="0" smtClean="0"/>
              <a:t>Pbar window in middle of central collimator</a:t>
            </a:r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2905058" y="1197751"/>
            <a:ext cx="2784084" cy="646331"/>
          </a:xfrm>
          <a:prstGeom prst="rect">
            <a:avLst/>
          </a:prstGeom>
          <a:noFill/>
          <a:ln w="19050">
            <a:solidFill>
              <a:srgbClr val="008000"/>
            </a:solidFill>
          </a:ln>
        </p:spPr>
        <p:txBody>
          <a:bodyPr wrap="square" rtlCol="0">
            <a:spAutoFit/>
          </a:bodyPr>
          <a:lstStyle/>
          <a:p>
            <a:pPr marL="119063" indent="-119063">
              <a:buFont typeface="Arial"/>
              <a:buChar char="•"/>
            </a:pPr>
            <a:r>
              <a:rPr lang="en-US" dirty="0" smtClean="0"/>
              <a:t>~ </a:t>
            </a:r>
            <a:r>
              <a:rPr lang="en-US" dirty="0" smtClean="0"/>
              <a:t>0.0016 stopped </a:t>
            </a:r>
            <a:r>
              <a:rPr lang="en-US" dirty="0" smtClean="0">
                <a:latin typeface="Symbol" charset="2"/>
                <a:cs typeface="Symbol" charset="2"/>
              </a:rPr>
              <a:t>m</a:t>
            </a:r>
            <a:r>
              <a:rPr lang="en-US" baseline="30000" dirty="0" smtClean="0">
                <a:latin typeface="Symbol" charset="2"/>
                <a:cs typeface="Symbol" charset="2"/>
              </a:rPr>
              <a:t>-</a:t>
            </a:r>
            <a:r>
              <a:rPr lang="en-US" dirty="0" smtClean="0">
                <a:cs typeface="Symbol" charset="2"/>
              </a:rPr>
              <a:t>/POT</a:t>
            </a:r>
            <a:endParaRPr lang="en-US" dirty="0" smtClean="0"/>
          </a:p>
          <a:p>
            <a:pPr marL="119063" indent="-119063">
              <a:buFont typeface="Arial"/>
              <a:buChar char="•"/>
            </a:pPr>
            <a:r>
              <a:rPr lang="en-US" dirty="0" smtClean="0"/>
              <a:t>10</a:t>
            </a:r>
            <a:r>
              <a:rPr lang="en-US" baseline="30000" dirty="0" smtClean="0"/>
              <a:t>10</a:t>
            </a:r>
            <a:r>
              <a:rPr lang="en-US" dirty="0" smtClean="0"/>
              <a:t> Hz of stopped muons</a:t>
            </a:r>
            <a:endParaRPr lang="en-US" dirty="0"/>
          </a:p>
        </p:txBody>
      </p:sp>
      <p:sp>
        <p:nvSpPr>
          <p:cNvPr id="126" name="Date Placeholder 12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 dirty="0"/>
          </a:p>
        </p:txBody>
      </p:sp>
      <p:grpSp>
        <p:nvGrpSpPr>
          <p:cNvPr id="131" name="Group 130"/>
          <p:cNvGrpSpPr/>
          <p:nvPr/>
        </p:nvGrpSpPr>
        <p:grpSpPr>
          <a:xfrm>
            <a:off x="429933" y="3726862"/>
            <a:ext cx="8602110" cy="2730105"/>
            <a:chOff x="429933" y="3726862"/>
            <a:chExt cx="8602110" cy="2730105"/>
          </a:xfrm>
        </p:grpSpPr>
        <p:grpSp>
          <p:nvGrpSpPr>
            <p:cNvPr id="7" name="Group 6"/>
            <p:cNvGrpSpPr/>
            <p:nvPr/>
          </p:nvGrpSpPr>
          <p:grpSpPr>
            <a:xfrm>
              <a:off x="429933" y="3726862"/>
              <a:ext cx="8602110" cy="2360773"/>
              <a:chOff x="301907" y="3306692"/>
              <a:chExt cx="8602110" cy="2360773"/>
            </a:xfrm>
          </p:grpSpPr>
          <p:sp>
            <p:nvSpPr>
              <p:cNvPr id="92" name="TextBox 91"/>
              <p:cNvSpPr txBox="1"/>
              <p:nvPr/>
            </p:nvSpPr>
            <p:spPr>
              <a:xfrm>
                <a:off x="301907" y="3306692"/>
                <a:ext cx="207922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>
                    <a:solidFill>
                      <a:srgbClr val="0000FF"/>
                    </a:solidFill>
                  </a:rPr>
                  <a:t>Production Solenoi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5561116" y="3473642"/>
                <a:ext cx="187307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>
                    <a:solidFill>
                      <a:srgbClr val="0000FF"/>
                    </a:solidFill>
                  </a:rPr>
                  <a:t>Detector Solenoi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4" name="TextBox 93"/>
              <p:cNvSpPr txBox="1"/>
              <p:nvPr/>
            </p:nvSpPr>
            <p:spPr>
              <a:xfrm>
                <a:off x="2758216" y="3749257"/>
                <a:ext cx="19481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smtClean="0">
                    <a:solidFill>
                      <a:srgbClr val="0000FF"/>
                    </a:solidFill>
                  </a:rPr>
                  <a:t>Transport Solenoid</a:t>
                </a:r>
                <a:endParaRPr lang="en-US" dirty="0">
                  <a:solidFill>
                    <a:srgbClr val="0000FF"/>
                  </a:solidFill>
                </a:endParaRPr>
              </a:p>
            </p:txBody>
          </p:sp>
          <p:sp>
            <p:nvSpPr>
              <p:cNvPr id="95" name="TextBox 94"/>
              <p:cNvSpPr txBox="1"/>
              <p:nvPr/>
            </p:nvSpPr>
            <p:spPr>
              <a:xfrm>
                <a:off x="1695550" y="5067300"/>
                <a:ext cx="203100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 smtClean="0"/>
                  <a:t>Production Target</a:t>
                </a:r>
                <a:endParaRPr lang="en-US" sz="2000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5327650" y="5267355"/>
                <a:ext cx="941283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 smtClean="0"/>
                  <a:t>Tracker</a:t>
                </a:r>
                <a:endParaRPr lang="en-US" sz="2000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7486041" y="5105459"/>
                <a:ext cx="1417976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>
                <a:defPPr>
                  <a:defRPr lang="en-US"/>
                </a:defPPr>
                <a:lvl1pPr marL="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457200" rtl="0" eaLnBrk="1" latinLnBrk="0" hangingPunct="1"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000" dirty="0" smtClean="0"/>
                  <a:t>Calorimeter</a:t>
                </a:r>
                <a:endParaRPr lang="en-US" sz="2000" dirty="0"/>
              </a:p>
            </p:txBody>
          </p:sp>
          <p:cxnSp>
            <p:nvCxnSpPr>
              <p:cNvPr id="98" name="Straight Connector 97"/>
              <p:cNvCxnSpPr/>
              <p:nvPr/>
            </p:nvCxnSpPr>
            <p:spPr>
              <a:xfrm>
                <a:off x="1092200" y="4483100"/>
                <a:ext cx="804899" cy="641350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Straight Connector 98"/>
              <p:cNvCxnSpPr/>
              <p:nvPr/>
            </p:nvCxnSpPr>
            <p:spPr>
              <a:xfrm rot="5400000">
                <a:off x="5969742" y="4844309"/>
                <a:ext cx="622300" cy="395183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Straight Connector 99"/>
              <p:cNvCxnSpPr>
                <a:endCxn id="97" idx="0"/>
              </p:cNvCxnSpPr>
              <p:nvPr/>
            </p:nvCxnSpPr>
            <p:spPr>
              <a:xfrm rot="16200000" flipH="1">
                <a:off x="7669389" y="4579819"/>
                <a:ext cx="584200" cy="467079"/>
              </a:xfrm>
              <a:prstGeom prst="line">
                <a:avLst/>
              </a:prstGeom>
              <a:ln w="19050">
                <a:solidFill>
                  <a:schemeClr val="tx1"/>
                </a:solidFill>
                <a:head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23" name="Straight Arrow Connector 122"/>
            <p:cNvCxnSpPr>
              <a:stCxn id="124" idx="0"/>
            </p:cNvCxnSpPr>
            <p:nvPr/>
          </p:nvCxnSpPr>
          <p:spPr>
            <a:xfrm flipV="1">
              <a:off x="4834404" y="5150921"/>
              <a:ext cx="854738" cy="93671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4" name="TextBox 123"/>
            <p:cNvSpPr txBox="1"/>
            <p:nvPr/>
          </p:nvSpPr>
          <p:spPr>
            <a:xfrm>
              <a:off x="4010749" y="6087635"/>
              <a:ext cx="164731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Stopping Target</a:t>
              </a:r>
              <a:endParaRPr lang="en-US" dirty="0"/>
            </a:p>
          </p:txBody>
        </p:sp>
      </p:grpSp>
    </p:spTree>
    <p:extLst>
      <p:ext uri="{BB962C8B-B14F-4D97-AF65-F5344CB8AC3E}">
        <p14:creationId xmlns:p14="http://schemas.microsoft.com/office/powerpoint/2010/main" val="75757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900" decel="100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2" presetClass="entr" presetSubtype="3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900" decel="100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" accel="100000" fill="hold">
                                          <p:stCondLst>
                                            <p:cond delay="90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0" presetClass="path" presetSubtype="0" repeatCount="2000" accel="50000" decel="5000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animMotion origin="layout" path="M 0.00591 -0.00047 C 0.00921 -0.00394 0.01268 -0.00741 0.01528 -0.00741 C 0.01789 -0.00741 0.01997 -0.00139 0.02188 -0.00047 C 0.02379 0.00046 0.0257 0.00046 0.02709 -0.00139 C 0.02848 -0.00324 0.029 -0.00973 0.03056 -0.01158 C 0.03212 -0.01343 0.03438 -0.01343 0.03612 -0.0125 C 0.03785 -0.01158 0.03889 -0.00811 0.04063 -0.00648 C 0.04237 -0.00486 0.04497 -0.00232 0.04653 -0.00324 C 0.04809 -0.00417 0.04914 -0.00996 0.05 -0.01204 C 0.05087 -0.01412 0.0507 -0.01551 0.05174 -0.01621 C 0.05278 -0.0169 0.05504 -0.0176 0.05625 -0.01667 C 0.05747 -0.01574 0.05816 -0.01204 0.05903 -0.01065 C 0.0599 -0.00926 0.0599 -0.00787 0.06112 -0.00787 C 0.06233 -0.00787 0.06459 -0.00903 0.06598 -0.01111 C 0.06737 -0.0132 0.06841 -0.01898 0.0698 -0.02037 C 0.07118 -0.02176 0.07292 -0.01968 0.07466 -0.01945 C 0.07639 -0.01922 0.0783 -0.0176 0.07987 -0.01852 C 0.08143 -0.01945 0.08247 -0.02431 0.08438 -0.025 C 0.08629 -0.0257 0.08889 -0.02246 0.09098 -0.02269 C 0.09306 -0.02292 0.09532 -0.02593 0.09688 -0.02686 C 0.09844 -0.02778 0.09914 -0.02871 0.10035 -0.02824 C 0.10157 -0.02778 0.10278 -0.02477 0.10417 -0.02454 C 0.10556 -0.02431 0.10764 -0.02616 0.10903 -0.02732 C 0.11042 -0.02848 0.11129 -0.03079 0.1125 -0.03148 C 0.11372 -0.03218 0.11511 -0.03172 0.11632 -0.03102 C 0.11754 -0.03033 0.11823 -0.02732 0.1198 -0.02686 C 0.12136 -0.02639 0.12414 -0.02755 0.1257 -0.02871 C 0.12726 -0.02986 0.12726 -0.0338 0.12882 -0.03426 C 0.13039 -0.03473 0.13386 -0.03218 0.13542 -0.03102 C 0.13698 -0.02986 0.13681 -0.02732 0.1382 -0.02732 C 0.13959 -0.02732 0.14237 -0.02963 0.1441 -0.03102 C 0.14584 -0.03241 0.14757 -0.03542 0.14896 -0.03565 C 0.15035 -0.03588 0.15087 -0.03426 0.15209 -0.03287 C 0.1533 -0.03148 0.15434 -0.02801 0.15625 -0.02732 C 0.15816 -0.02662 0.16146 -0.02824 0.16355 -0.02917 C 0.16563 -0.0301 0.16754 -0.03264 0.1691 -0.03334 C 0.17066 -0.03403 0.17171 -0.03426 0.17292 -0.03334 C 0.17414 -0.03241 0.17535 -0.02963 0.17639 -0.02824 C 0.17743 -0.02686 0.17796 -0.0257 0.17917 -0.02547 C 0.18039 -0.02523 0.18247 -0.02547 0.18368 -0.02639 C 0.1849 -0.02732 0.18577 -0.02986 0.18681 -0.03056 C 0.18785 -0.03125 0.18924 -0.03102 0.18993 -0.0301 C 0.19063 -0.02917 0.19063 -0.02616 0.19132 -0.025 C 0.19202 -0.02385 0.19271 -0.02292 0.19427 -0.02315 C 0.19601 -0.02338 0.19948 -0.02593 0.20139 -0.02593 C 0.2033 -0.02593 0.20452 -0.02454 0.20556 -0.02315 C 0.2066 -0.02176 0.2066 -0.01852 0.2073 -0.01713 C 0.20782 -0.01574 0.20816 -0.01482 0.20973 -0.01482 C 0.21112 -0.01482 0.21389 -0.01598 0.21563 -0.01667 C 0.21719 -0.01736 0.21806 -0.01852 0.2191 -0.01898 C 0.21997 -0.01945 0.22066 -0.02014 0.22118 -0.01898 C 0.22171 -0.01783 0.22171 -0.01459 0.22223 -0.0125 C 0.22275 -0.01042 0.22344 -0.00834 0.22431 -0.00695 C 0.22518 -0.00556 0.2257 -0.00486 0.22709 -0.00463 C 0.22848 -0.0044 0.23073 -0.00556 0.2323 -0.00602 C 0.23386 -0.00648 0.23525 -0.00764 0.23646 -0.00695 C 0.23768 -0.00625 0.23855 -0.00324 0.23924 -0.00139 C 0.23993 0.00046 0.23993 0.00254 0.24028 0.00463 C 0.24063 0.00671 0.24063 0.01018 0.24132 0.01111 C 0.24202 0.01203 0.24341 0.01064 0.24445 0.01064 C 0.24549 0.01064 0.24671 0.00972 0.24757 0.01064 C 0.24844 0.01157 0.24931 0.01481 0.24966 0.0162 C 0.25 0.01759 0.24948 0.01782 0.25 0.01944 C 0.25052 0.02106 0.25122 0.025 0.25243 0.02639 C 0.25365 0.02777 0.25556 0.02615 0.2573 0.02777 C 0.25903 0.02939 0.26164 0.03333 0.2632 0.03564 C 0.26476 0.03796 0.26459 0.04097 0.26632 0.04213 C 0.26806 0.04328 0.27205 0.04213 0.27396 0.04213 C 0.27587 0.04213 0.27639 0.04143 0.27743 0.04259 C 0.27848 0.04375 0.27952 0.04745 0.28021 0.04907 C 0.28091 0.05069 0.28021 0.05185 0.2816 0.05231 C 0.28299 0.05277 0.28646 0.05092 0.28855 0.05185 C 0.29063 0.05277 0.29271 0.05764 0.29445 0.05833 C 0.29618 0.05902 0.29775 0.05648 0.29931 0.05648 C 0.30087 0.05648 0.30261 0.05787 0.30382 0.05879 C 0.30504 0.05972 0.30521 0.06203 0.3066 0.0625 C 0.30799 0.06296 0.31112 0.06134 0.3125 0.06111 C 0.31389 0.06088 0.31407 0.05995 0.31528 0.06064 C 0.3165 0.06134 0.31823 0.06458 0.3198 0.06527 C 0.32136 0.06597 0.32344 0.06481 0.32466 0.06435 C 0.32587 0.06389 0.32605 0.0625 0.32743 0.0625 C 0.32882 0.0625 0.33143 0.06342 0.33264 0.06435 C 0.33386 0.06527 0.33351 0.06805 0.33507 0.06852 C 0.33664 0.06898 0.34046 0.06736 0.34202 0.06666 C 0.34358 0.06597 0.34306 0.06389 0.34445 0.06435 C 0.34584 0.06481 0.34792 0.06875 0.35035 0.06898 C 0.35278 0.06921 0.3573 0.06666 0.35938 0.06574 C 0.36146 0.06481 0.36146 0.06342 0.36268 0.06389 C 0.36424 0.06435 0.36563 0.06852 0.36771 0.06898 C 0.3698 0.06944 0.37309 0.06805 0.37483 0.06713 C 0.37691 0.0662 0.37743 0.06481 0.37865 0.06389 C 0.38021 0.06296 0.38195 0.06134 0.38334 0.06157 C 0.38473 0.0618 0.38577 0.06389 0.38716 0.06481 C 0.38855 0.06574 0.38959 0.06828 0.39132 0.06759 C 0.39306 0.06689 0.39601 0.0618 0.39792 0.06018 C 0.39983 0.05856 0.40105 0.0581 0.40261 0.05833 C 0.40452 0.05856 0.40643 0.06064 0.40799 0.06111 C 0.40938 0.06157 0.40973 0.06203 0.41146 0.06111 C 0.4132 0.06018 0.41632 0.0574 0.41789 0.05602 C 0.4198 0.05463 0.42049 0.05254 0.42205 0.05277 C 0.42396 0.05301 0.42726 0.05602 0.42882 0.05694 C 0.43021 0.05787 0.42987 0.05787 0.4316 0.05787 C 0.43316 0.05787 0.43577 0.05879 0.43768 0.05694 C 0.43993 0.05509 0.44132 0.04953 0.44375 0.04722 C 0.44584 0.0449 0.44914 0.04259 0.45174 0.04305 C 0.454 0.04352 0.4566 0.04838 0.45834 0.05 C 0.46007 0.05162 0.46059 0.05254 0.4625 0.05277 C 0.46441 0.05301 0.46789 0.05277 0.46927 0.05185 C 0.47101 0.05092 0.47118 0.04907 0.47188 0.04722 C 0.47257 0.04537 0.47257 0.04259 0.47309 0.04074 C 0.47379 0.03889 0.47535 0.0368 0.47639 0.03564 C 0.47726 0.03449 0.47778 0.03402 0.47952 0.03426 C 0.48091 0.03449 0.48316 0.03588 0.48525 0.0375 " pathEditMode="relative" ptsTypes="aaaaaaaaaaaaaaaaaaaaaaaaaaaaaaaaaaaaaaaaaaaaaaaaaaaaaaaaaaaaaaaaaaaaaaaaaaaaaaaaaaaaaaaaaaaaaaaaaaaaaaaaaaaaaaaaA">
                                      <p:cBhvr>
                                        <p:cTn id="39" dur="5000" fill="hold"/>
                                        <p:tgtEl>
                                          <p:spTgt spid="1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"/>
                            </p:stCondLst>
                            <p:childTnLst>
                              <p:par>
                                <p:cTn id="52" presetID="1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0" presetClass="path" presetSubtype="0" repeatCount="200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17 -0.00116 C 0.00521 -0.00278 0.00643 -0.00416 0.00799 -0.00625 C 0.00955 -0.00833 0.01164 -0.01111 0.01389 -0.01412 C 0.01615 -0.01713 0.01858 -0.02129 0.02188 -0.0243 C 0.02518 -0.02731 0.02986 -0.03032 0.03334 -0.03171 C 0.03681 -0.0331 0.03959 -0.03217 0.04271 -0.03217 C 0.04584 -0.03217 0.04827 -0.0331 0.05243 -0.03217 C 0.0566 -0.03125 0.06111 -0.03009 0.06736 -0.02708 C 0.07361 -0.02407 0.08334 -0.01597 0.08959 -0.01458 C 0.09584 -0.01319 0.10035 -0.01574 0.10486 -0.01875 C 0.10938 -0.02176 0.11372 -0.02824 0.11667 -0.03264 C 0.11962 -0.03704 0.12084 -0.0412 0.12257 -0.04514 C 0.12431 -0.04907 0.12344 -0.0537 0.12709 -0.05717 C 0.13073 -0.06065 0.13872 -0.06643 0.1441 -0.06597 C 0.14948 -0.06551 0.15556 -0.05717 0.15938 -0.0544 C 0.1632 -0.05162 0.16528 -0.05069 0.16771 -0.0493 C 0.17014 -0.04791 0.17101 -0.04676 0.17361 -0.04653 C 0.17622 -0.04629 0.18056 -0.04629 0.18334 -0.04745 C 0.18611 -0.04861 0.18837 -0.04977 0.19063 -0.05393 C 0.19289 -0.0581 0.19462 -0.06551 0.19653 -0.07291 " pathEditMode="relative" ptsTypes="aaaaaaaaaaaaaaaaaaaA">
                                      <p:cBhvr>
                                        <p:cTn id="56" dur="30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xit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2" presetClass="entr" presetSubtype="4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2" grpId="0" animBg="1"/>
      <p:bldP spid="102" grpId="1" animBg="1"/>
      <p:bldP spid="102" grpId="2" animBg="1"/>
      <p:bldP spid="104" grpId="0" animBg="1"/>
      <p:bldP spid="104" grpId="1" animBg="1"/>
      <p:bldP spid="104" grpId="2" animBg="1"/>
      <p:bldP spid="127" grpId="0"/>
      <p:bldP spid="127" grpId="1"/>
      <p:bldP spid="128" grpId="0"/>
      <p:bldP spid="128" grpId="1"/>
      <p:bldP spid="129" grpId="0"/>
      <p:bldP spid="129" grpId="1"/>
      <p:bldP spid="1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95331" y="0"/>
            <a:ext cx="6324600" cy="1143000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What Happens when a Muon Stops in the Stopping Target?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52399" y="1143000"/>
                <a:ext cx="5714999" cy="5313768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dirty="0" smtClean="0">
                    <a:effectLst/>
                    <a:latin typeface="+mn-lt"/>
                  </a:rPr>
                  <a:t>The muon is captured into an atomic orbital state of an aluminum nucleu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smtClean="0">
                    <a:effectLst/>
                    <a:latin typeface="+mn-lt"/>
                  </a:rPr>
                  <a:t>The muon quickly (</a:t>
                </a:r>
                <a:r>
                  <a:rPr lang="en-US" dirty="0" smtClean="0">
                    <a:effectLst/>
                    <a:latin typeface="Cambria Math"/>
                    <a:ea typeface="Cambria Math"/>
                  </a:rPr>
                  <a:t>≲ </a:t>
                </a:r>
                <a:r>
                  <a:rPr lang="en-US" dirty="0" smtClean="0">
                    <a:effectLst/>
                    <a:latin typeface="+mn-lt"/>
                    <a:ea typeface="Cambria Math"/>
                  </a:rPr>
                  <a:t>psec) </a:t>
                </a:r>
                <a:r>
                  <a:rPr lang="en-US" dirty="0" smtClean="0">
                    <a:effectLst/>
                    <a:latin typeface="+mn-lt"/>
                  </a:rPr>
                  <a:t>radiates photons (x-rays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+mn-lt"/>
                  </a:rPr>
                  <a:t>*</a:t>
                </a:r>
                <a:r>
                  <a:rPr lang="en-US" dirty="0" smtClean="0">
                    <a:effectLst/>
                    <a:latin typeface="+mn-lt"/>
                  </a:rPr>
                  <a:t>) and drops to the 1S state where its wave-function overlaps the nucleus</a:t>
                </a:r>
              </a:p>
              <a:p>
                <a:pPr>
                  <a:spcBef>
                    <a:spcPts val="1200"/>
                  </a:spcBef>
                </a:pPr>
                <a:r>
                  <a:rPr lang="en-US" dirty="0" smtClean="0">
                    <a:effectLst/>
                    <a:latin typeface="+mn-lt"/>
                  </a:rPr>
                  <a:t>Once in the 1S state, the muon does one of three things:</a:t>
                </a:r>
              </a:p>
              <a:p>
                <a:pPr marL="682625" lvl="1" indent="-457200">
                  <a:lnSpc>
                    <a:spcPct val="110000"/>
                  </a:lnSpc>
                  <a:spcBef>
                    <a:spcPts val="600"/>
                  </a:spcBef>
                  <a:buFont typeface="+mj-lt"/>
                  <a:buAutoNum type="arabicParenR"/>
                </a:pPr>
                <a:r>
                  <a:rPr lang="en-US" sz="2200" u="sng" dirty="0">
                    <a:solidFill>
                      <a:srgbClr val="0000FF"/>
                    </a:solidFill>
                    <a:latin typeface="+mn-lt"/>
                  </a:rPr>
                  <a:t>D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+mn-lt"/>
                  </a:rPr>
                  <a:t>ecay </a:t>
                </a:r>
                <a:r>
                  <a:rPr lang="en-US" sz="2200" u="sng" dirty="0" smtClean="0">
                    <a:solidFill>
                      <a:srgbClr val="0000FF"/>
                    </a:solidFill>
                    <a:effectLst/>
                    <a:latin typeface="+mn-lt"/>
                  </a:rPr>
                  <a:t>I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+mn-lt"/>
                  </a:rPr>
                  <a:t>n </a:t>
                </a:r>
                <a:r>
                  <a:rPr lang="en-US" sz="2200" u="sng" dirty="0" smtClean="0">
                    <a:solidFill>
                      <a:srgbClr val="0000FF"/>
                    </a:solidFill>
                    <a:effectLst/>
                    <a:latin typeface="+mn-lt"/>
                  </a:rPr>
                  <a:t>O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+mn-lt"/>
                  </a:rPr>
                  <a:t>rbit (DIO): </a:t>
                </a:r>
                <a:r>
                  <a:rPr lang="en-US" sz="2200" dirty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m</a:t>
                </a:r>
                <a:r>
                  <a:rPr lang="en-US" sz="2200" baseline="30000" dirty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sz="2200" dirty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  <m:r>
                      <a:rPr lang="en-US" sz="2200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 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a:rPr lang="en-US" sz="2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sz="2200" i="1">
                                <a:solidFill>
                                  <a:srgbClr val="0000FF"/>
                                </a:solidFill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</m:bar>
                      </m:e>
                      <m:sub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sz="2200" i="1">
                        <a:solidFill>
                          <a:srgbClr val="0000FF"/>
                        </a:solidFill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sz="2200" dirty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 </a:t>
                </a:r>
                <a:endParaRPr lang="en-US" sz="2200" dirty="0" smtClean="0">
                  <a:solidFill>
                    <a:srgbClr val="0000FF"/>
                  </a:solidFill>
                  <a:latin typeface="Cambria Math"/>
                  <a:ea typeface="Cambria Math"/>
                </a:endParaRPr>
              </a:p>
              <a:p>
                <a:pPr lvl="1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2200" dirty="0">
                    <a:solidFill>
                      <a:srgbClr val="0000FF"/>
                    </a:solidFill>
                  </a:rPr>
                  <a:t>(</a:t>
                </a:r>
                <a:r>
                  <a:rPr lang="en-US" sz="2200" dirty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t</a:t>
                </a:r>
                <a:r>
                  <a:rPr lang="en-US" sz="2200" dirty="0">
                    <a:solidFill>
                      <a:srgbClr val="0000FF"/>
                    </a:solidFill>
                  </a:rPr>
                  <a:t> = </a:t>
                </a:r>
                <a:r>
                  <a:rPr lang="en-US" sz="2200" dirty="0" smtClean="0">
                    <a:solidFill>
                      <a:srgbClr val="0000FF"/>
                    </a:solidFill>
                  </a:rPr>
                  <a:t>2.20 </a:t>
                </a:r>
                <a:r>
                  <a:rPr lang="en-US" sz="2200" dirty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m</a:t>
                </a:r>
                <a:r>
                  <a:rPr lang="en-US" sz="2200" dirty="0">
                    <a:solidFill>
                      <a:srgbClr val="0000FF"/>
                    </a:solidFill>
                  </a:rPr>
                  <a:t>sec</a:t>
                </a:r>
                <a:r>
                  <a:rPr lang="en-US" sz="2200" dirty="0" smtClean="0">
                    <a:solidFill>
                      <a:srgbClr val="0000FF"/>
                    </a:solidFill>
                  </a:rPr>
                  <a:t>)</a:t>
                </a:r>
                <a:endParaRPr lang="en-US" sz="2200" dirty="0" smtClean="0">
                  <a:solidFill>
                    <a:srgbClr val="0000FF"/>
                  </a:solidFill>
                  <a:latin typeface="Cambria Math"/>
                  <a:ea typeface="Cambria Math"/>
                </a:endParaRPr>
              </a:p>
              <a:p>
                <a:pPr lvl="1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2200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  <a:ea typeface="Cambria Math"/>
                  </a:rPr>
                  <a:t>This is the primary background for Mu2e</a:t>
                </a:r>
              </a:p>
              <a:p>
                <a:pPr marL="682625" lvl="1" indent="-457200">
                  <a:lnSpc>
                    <a:spcPct val="110000"/>
                  </a:lnSpc>
                  <a:spcBef>
                    <a:spcPts val="1200"/>
                  </a:spcBef>
                  <a:buFont typeface="+mj-lt"/>
                  <a:buAutoNum type="arabicParenR" startAt="2"/>
                </a:pP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+mn-lt"/>
                  </a:rPr>
                  <a:t>Nuclear Capture (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</a:rPr>
                  <a:t>t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+mn-lt"/>
                  </a:rPr>
                  <a:t> = 1.42 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</a:rPr>
                  <a:t>m</a:t>
                </a:r>
                <a:r>
                  <a:rPr lang="en-US" sz="2200" dirty="0" smtClean="0">
                    <a:solidFill>
                      <a:srgbClr val="0000FF"/>
                    </a:solidFill>
                    <a:effectLst/>
                    <a:latin typeface="+mn-lt"/>
                  </a:rPr>
                  <a:t>sec)</a:t>
                </a:r>
              </a:p>
              <a:p>
                <a:pPr marL="682625" lvl="1" indent="-457200">
                  <a:lnSpc>
                    <a:spcPct val="110000"/>
                  </a:lnSpc>
                  <a:spcBef>
                    <a:spcPts val="1200"/>
                  </a:spcBef>
                  <a:buFont typeface="+mj-lt"/>
                  <a:buAutoNum type="arabicParenR" startAt="3"/>
                </a:pPr>
                <a:r>
                  <a:rPr lang="en-US" sz="2200" dirty="0" smtClean="0">
                    <a:solidFill>
                      <a:srgbClr val="0000FF"/>
                    </a:solidFill>
                    <a:latin typeface="+mn-lt"/>
                  </a:rPr>
                  <a:t>Convert to an electron (</a:t>
                </a:r>
                <a:r>
                  <a:rPr lang="en-US" sz="2200" dirty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m</a:t>
                </a:r>
                <a:r>
                  <a:rPr lang="en-US" sz="2200" baseline="30000" dirty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sz="2200" dirty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 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200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sz="2200" dirty="0" smtClean="0">
                    <a:solidFill>
                      <a:srgbClr val="0000FF"/>
                    </a:solidFill>
                    <a:latin typeface="+mn-lt"/>
                  </a:rPr>
                  <a:t>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2200" dirty="0" smtClean="0">
                    <a:solidFill>
                      <a:srgbClr val="0000FF"/>
                    </a:solidFill>
                    <a:latin typeface="+mn-lt"/>
                  </a:rPr>
                  <a:t>(extremely rare </a:t>
                </a:r>
                <a:r>
                  <a:rPr lang="en-US" sz="2200" dirty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t</a:t>
                </a:r>
                <a:r>
                  <a:rPr lang="en-US" sz="1900" dirty="0">
                    <a:solidFill>
                      <a:srgbClr val="0000FF"/>
                    </a:solidFill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≃</a:t>
                </a:r>
                <a:r>
                  <a:rPr lang="en-US" sz="1900" dirty="0" smtClean="0">
                    <a:solidFill>
                      <a:srgbClr val="0000FF"/>
                    </a:solidFill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∞</a:t>
                </a:r>
                <a:r>
                  <a:rPr lang="en-US" sz="2200" dirty="0" smtClean="0">
                    <a:solidFill>
                      <a:srgbClr val="0000FF"/>
                    </a:solidFill>
                    <a:latin typeface="+mn-lt"/>
                  </a:rPr>
                  <a:t>)</a:t>
                </a:r>
              </a:p>
              <a:p>
                <a:pPr lvl="1" indent="0">
                  <a:lnSpc>
                    <a:spcPct val="110000"/>
                  </a:lnSpc>
                  <a:spcBef>
                    <a:spcPts val="0"/>
                  </a:spcBef>
                  <a:buNone/>
                </a:pPr>
                <a:r>
                  <a:rPr lang="en-US" sz="2200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+mn-lt"/>
                  </a:rPr>
                  <a:t>This is the signal we’re looking for</a:t>
                </a:r>
              </a:p>
              <a:p>
                <a:pPr indent="0">
                  <a:lnSpc>
                    <a:spcPct val="110000"/>
                  </a:lnSpc>
                  <a:spcBef>
                    <a:spcPts val="3000"/>
                  </a:spcBef>
                  <a:buNone/>
                </a:pPr>
                <a:r>
                  <a:rPr lang="en-US" sz="2100" dirty="0" smtClean="0">
                    <a:solidFill>
                      <a:srgbClr val="FF0000"/>
                    </a:solidFill>
                    <a:effectLst/>
                    <a:latin typeface="+mn-lt"/>
                  </a:rPr>
                  <a:t>* Note: the target monitor looks at these x-rays</a:t>
                </a:r>
                <a:endParaRPr lang="en-US" sz="2100" dirty="0">
                  <a:solidFill>
                    <a:srgbClr val="FF0000"/>
                  </a:solidFill>
                  <a:effectLst/>
                  <a:latin typeface="+mn-lt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52399" y="1143000"/>
                <a:ext cx="5714999" cy="5313768"/>
              </a:xfrm>
              <a:blipFill rotWithShape="1">
                <a:blip r:embed="rId3"/>
                <a:stretch>
                  <a:fillRect l="-854" t="-1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67399" y="1425059"/>
            <a:ext cx="3284866" cy="142646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939"/>
          <a:stretch/>
        </p:blipFill>
        <p:spPr>
          <a:xfrm>
            <a:off x="5898941" y="3474720"/>
            <a:ext cx="3221781" cy="253593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444717" y="2787134"/>
            <a:ext cx="3706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90012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Excursus: Reducing the Primary Background</a:t>
            </a:r>
            <a:endParaRPr lang="en-US" sz="280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778196"/>
              </p:ext>
            </p:extLst>
          </p:nvPr>
        </p:nvGraphicFramePr>
        <p:xfrm>
          <a:off x="4838700" y="2844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38700" y="2844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7" name="Picture 13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153"/>
          <a:stretch/>
        </p:blipFill>
        <p:spPr bwMode="auto">
          <a:xfrm>
            <a:off x="4267200" y="1148937"/>
            <a:ext cx="4876800" cy="4059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016" y="1154017"/>
                <a:ext cx="4484783" cy="2438400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en-US" dirty="0" smtClean="0"/>
                  <a:t>The signal process: conversion</a:t>
                </a:r>
                <a:endParaRPr lang="en-US" dirty="0" smtClean="0">
                  <a:solidFill>
                    <a:srgbClr val="0000FF"/>
                  </a:solidFill>
                </a:endParaRPr>
              </a:p>
              <a:p>
                <a:pPr marL="231775" indent="0">
                  <a:spcBef>
                    <a:spcPts val="0"/>
                  </a:spcBef>
                  <a:buNone/>
                </a:pPr>
                <a:r>
                  <a:rPr lang="en-US" dirty="0" smtClean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m</a:t>
                </a:r>
                <a:r>
                  <a:rPr lang="en-US" baseline="30000" dirty="0" smtClean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dirty="0" smtClean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 </a:t>
                </a:r>
                <a:r>
                  <a:rPr lang="en-US" dirty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i="1">
                            <a:solidFill>
                              <a:srgbClr val="0000FF"/>
                            </a:solidFill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</m:oMath>
                </a14:m>
                <a:endParaRPr lang="en-US" dirty="0" smtClean="0"/>
              </a:p>
              <a:p>
                <a:pPr marL="579438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produces a 105 MeV electron </a:t>
                </a:r>
              </a:p>
              <a:p>
                <a:pPr marL="577850" lvl="1" indent="0">
                  <a:buNone/>
                </a:pPr>
                <a:r>
                  <a:rPr lang="en-US" dirty="0" smtClean="0"/>
                  <a:t>(</a:t>
                </a:r>
                <a:r>
                  <a:rPr lang="en-US" sz="1800" dirty="0" smtClean="0"/>
                  <a:t>Recall M</a:t>
                </a:r>
                <a:r>
                  <a:rPr lang="en-US" sz="1800" baseline="-25000" dirty="0" smtClean="0">
                    <a:latin typeface="Symbol" panose="05050102010706020507" pitchFamily="18" charset="2"/>
                  </a:rPr>
                  <a:t>m</a:t>
                </a:r>
                <a:r>
                  <a:rPr lang="en-US" sz="1800" dirty="0" smtClean="0"/>
                  <a:t> = 105 MeV</a:t>
                </a:r>
                <a:r>
                  <a:rPr lang="en-US" dirty="0" smtClean="0"/>
                  <a:t>)</a:t>
                </a:r>
              </a:p>
              <a:p>
                <a:pPr marL="579438" lvl="1" indent="-342900">
                  <a:buFont typeface="Arial" panose="020B0604020202020204" pitchFamily="34" charset="0"/>
                  <a:buChar char="•"/>
                </a:pPr>
                <a:r>
                  <a:rPr lang="en-US" dirty="0" smtClean="0">
                    <a:solidFill>
                      <a:srgbClr val="00B05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etection of this 105 MeV electron is the signal</a:t>
                </a:r>
              </a:p>
              <a:p>
                <a:pPr marL="0" indent="0">
                  <a:spcBef>
                    <a:spcPts val="1800"/>
                  </a:spcBef>
                  <a:buNone/>
                </a:pPr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016" y="1154017"/>
                <a:ext cx="4484783" cy="2438400"/>
              </a:xfrm>
              <a:blipFill rotWithShape="1">
                <a:blip r:embed="rId7"/>
                <a:stretch>
                  <a:fillRect l="-2313" t="-2250" r="-5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0" name="TextBox 9"/>
              <p:cNvSpPr txBox="1"/>
              <p:nvPr/>
            </p:nvSpPr>
            <p:spPr>
              <a:xfrm>
                <a:off x="1836" y="3599194"/>
                <a:ext cx="4570164" cy="27689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1800"/>
                  </a:spcBef>
                </a:pPr>
                <a:r>
                  <a:rPr lang="en-US" sz="24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e primary background: electrons from DIO</a:t>
                </a:r>
                <a:r>
                  <a:rPr lang="en-US" dirty="0" smtClean="0"/>
                  <a:t> </a:t>
                </a:r>
              </a:p>
              <a:p>
                <a:pPr marL="231775" indent="0">
                  <a:spcBef>
                    <a:spcPts val="0"/>
                  </a:spcBef>
                  <a:buNone/>
                </a:pPr>
                <a:r>
                  <a:rPr lang="en-US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en-US" sz="2400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ea typeface="Cambria Math"/>
                  </a:rPr>
                  <a:t>m</a:t>
                </a:r>
                <a:r>
                  <a:rPr lang="en-US" sz="2400" baseline="30000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sz="2400" dirty="0" smtClean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 </a:t>
                </a:r>
                <a:r>
                  <a:rPr lang="en-US" sz="2400" dirty="0">
                    <a:solidFill>
                      <a:srgbClr val="0000FF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Cambria Math"/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  <m:r>
                      <a:rPr lang="en-US" sz="2400" i="1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 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a:rPr lang="en-US" sz="2400" i="1"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sz="2400" i="1">
                                <a:solidFill>
                                  <a:srgbClr val="0000FF"/>
                                </a:solidFill>
                                <a:effectLst>
                                  <a:outerShdw blurRad="38100" dist="38100" dir="2700000" algn="tl">
                                    <a:srgbClr val="000000">
                                      <a:alpha val="43137"/>
                                    </a:srgbClr>
                                  </a:outerShdw>
                                </a:effectLst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</m:ba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sz="2400" i="1">
                        <a:solidFill>
                          <a:srgbClr val="0000FF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sz="2400" i="1">
                            <a:solidFill>
                              <a:srgbClr val="0000FF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endParaRPr lang="en-US" dirty="0"/>
              </a:p>
              <a:p>
                <a:pPr marL="522288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electron energy given by Michel spectrum</a:t>
                </a:r>
              </a:p>
              <a:p>
                <a:pPr marL="522288" lvl="1" indent="-285750">
                  <a:spcBef>
                    <a:spcPts val="60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can </a:t>
                </a:r>
                <a:r>
                  <a:rPr lang="en-US" dirty="0" smtClean="0"/>
                  <a:t>produce </a:t>
                </a:r>
                <a:r>
                  <a:rPr lang="en-US" dirty="0" smtClean="0"/>
                  <a:t> a very small number of electrons </a:t>
                </a:r>
                <a:r>
                  <a:rPr lang="en-US" dirty="0" smtClean="0"/>
                  <a:t>with energy very close to 105 </a:t>
                </a:r>
                <a:r>
                  <a:rPr lang="en-US" dirty="0" smtClean="0"/>
                  <a:t>MeV</a:t>
                </a:r>
                <a:endParaRPr lang="en-US" dirty="0" smtClean="0"/>
              </a:p>
            </p:txBody>
          </p:sp>
        </mc:Choice>
        <mc:Fallback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" y="3599194"/>
                <a:ext cx="4570164" cy="2768963"/>
              </a:xfrm>
              <a:prstGeom prst="rect">
                <a:avLst/>
              </a:prstGeom>
              <a:blipFill rotWithShape="1">
                <a:blip r:embed="rId8"/>
                <a:stretch>
                  <a:fillRect l="-2133" t="-1758" r="-2800" b="-24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/>
          <p:cNvCxnSpPr/>
          <p:nvPr/>
        </p:nvCxnSpPr>
        <p:spPr>
          <a:xfrm flipV="1">
            <a:off x="3733800" y="3657600"/>
            <a:ext cx="1447800" cy="1371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7315200" y="1905000"/>
            <a:ext cx="1676399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~3 × 10</a:t>
            </a:r>
            <a:r>
              <a:rPr lang="en-US" baseline="30000" dirty="0" smtClean="0"/>
              <a:t>-13</a:t>
            </a:r>
            <a:r>
              <a:rPr lang="en-US" dirty="0" smtClean="0"/>
              <a:t> of the DIO electrons within 3 MeV of endpoint.</a:t>
            </a:r>
          </a:p>
        </p:txBody>
      </p:sp>
      <p:cxnSp>
        <p:nvCxnSpPr>
          <p:cNvPr id="15" name="Straight Arrow Connector 14"/>
          <p:cNvCxnSpPr>
            <a:stCxn id="13" idx="2"/>
          </p:cNvCxnSpPr>
          <p:nvPr/>
        </p:nvCxnSpPr>
        <p:spPr>
          <a:xfrm flipH="1">
            <a:off x="8143876" y="3105329"/>
            <a:ext cx="9524" cy="93327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925458" y="5264257"/>
            <a:ext cx="406614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This background is reduced by a detector with very good energy resolution ~120 keV out of 105 MeV (0.1%).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22966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Other Processes that Produce 105 MeV electrons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143000"/>
                <a:ext cx="8229600" cy="5257800"/>
              </a:xfrm>
            </p:spPr>
            <p:txBody>
              <a:bodyPr>
                <a:normAutofit fontScale="85000" lnSpcReduction="20000"/>
              </a:bodyPr>
              <a:lstStyle/>
              <a:p>
                <a:pPr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dirty="0" smtClean="0"/>
                  <a:t>Radiative </a:t>
                </a:r>
                <a:r>
                  <a:rPr lang="en-US" dirty="0" smtClean="0"/>
                  <a:t>Pion Capture (RPC)</a:t>
                </a:r>
                <a:endParaRPr lang="en-US" sz="1800" dirty="0" smtClean="0">
                  <a:solidFill>
                    <a:srgbClr val="0000FF"/>
                  </a:solidFill>
                  <a:effectLst/>
                  <a:latin typeface="+mn-lt"/>
                  <a:ea typeface="Cambria Math"/>
                </a:endParaRPr>
              </a:p>
              <a:p>
                <a:pPr marL="514350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</a:rPr>
                  <a:t>POT 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900" b="1" baseline="30000" dirty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 panose="02040503050406030204" pitchFamily="18" charset="0"/>
                  </a:rPr>
                  <a:t>-</a:t>
                </a:r>
                <a:endParaRPr lang="en-US" sz="1900" b="1" dirty="0" smtClean="0">
                  <a:solidFill>
                    <a:srgbClr val="0000FF"/>
                  </a:solidFill>
                  <a:effectLst/>
                  <a:latin typeface="Symbol" panose="05050102010706020507" pitchFamily="18" charset="2"/>
                  <a:ea typeface="Cambria Math" panose="02040503050406030204" pitchFamily="18" charset="0"/>
                </a:endParaRPr>
              </a:p>
              <a:p>
                <a:pPr marL="514350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900" b="1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 panose="02040503050406030204" pitchFamily="18" charset="0"/>
                  </a:rPr>
                  <a:t>-</a:t>
                </a:r>
                <a:r>
                  <a:rPr lang="en-US" sz="1900" b="1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 panose="02040503050406030204" pitchFamily="18" charset="0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survives long enough to get to stopping target</a:t>
                </a:r>
              </a:p>
              <a:p>
                <a:pPr marL="514350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900" b="1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 panose="02040503050406030204" pitchFamily="18" charset="0"/>
                  </a:rPr>
                  <a:t>-</a:t>
                </a:r>
                <a:r>
                  <a:rPr lang="en-US" sz="1900" b="1" dirty="0" smtClean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capture into pionic atom</a:t>
                </a:r>
              </a:p>
              <a:p>
                <a:pPr marL="514350" lvl="1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600" dirty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600" b="1" baseline="30000" dirty="0">
                    <a:solidFill>
                      <a:srgbClr val="0000FF"/>
                    </a:solidFill>
                    <a:latin typeface="Symbol" panose="05050102010706020507" pitchFamily="18" charset="2"/>
                    <a:ea typeface="Cambria Math" panose="02040503050406030204" pitchFamily="18" charset="0"/>
                  </a:rPr>
                  <a:t>-</a:t>
                </a:r>
                <a:r>
                  <a:rPr lang="en-US" sz="1600" b="1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</a:rPr>
                  <a:t>+ </a:t>
                </a:r>
                <a:r>
                  <a:rPr lang="en-US" sz="1900" dirty="0">
                    <a:solidFill>
                      <a:srgbClr val="0000FF"/>
                    </a:solidFill>
                  </a:rPr>
                  <a:t>Al </a:t>
                </a:r>
                <a:r>
                  <a:rPr lang="en-US" sz="1900" dirty="0">
                    <a:solidFill>
                      <a:srgbClr val="0000FF"/>
                    </a:solidFill>
                    <a:latin typeface="Cambria Math"/>
                    <a:ea typeface="Cambria Math"/>
                  </a:rPr>
                  <a:t>→</a:t>
                </a:r>
                <a:r>
                  <a:rPr lang="en-US" sz="1900" dirty="0">
                    <a:solidFill>
                      <a:srgbClr val="0000FF"/>
                    </a:solidFill>
                  </a:rPr>
                  <a:t> </a:t>
                </a:r>
                <a:r>
                  <a:rPr lang="en-US" sz="1900" dirty="0">
                    <a:solidFill>
                      <a:srgbClr val="0000FF"/>
                    </a:solidFill>
                    <a:latin typeface="Symbol" panose="05050102010706020507" pitchFamily="18" charset="2"/>
                  </a:rPr>
                  <a:t>g</a:t>
                </a:r>
                <a:r>
                  <a:rPr lang="en-US" sz="1900" dirty="0">
                    <a:solidFill>
                      <a:srgbClr val="0000FF"/>
                    </a:solidFill>
                  </a:rPr>
                  <a:t> + </a:t>
                </a:r>
                <a:r>
                  <a:rPr lang="en-US" sz="1900" dirty="0" smtClean="0">
                    <a:solidFill>
                      <a:srgbClr val="0000FF"/>
                    </a:solidFill>
                  </a:rPr>
                  <a:t>Mg</a:t>
                </a:r>
                <a:endParaRPr lang="en-US" sz="2100" b="1" baseline="30000" dirty="0" smtClean="0">
                  <a:solidFill>
                    <a:srgbClr val="0000FF"/>
                  </a:solidFill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228600" lvl="1" indent="0">
                  <a:lnSpc>
                    <a:spcPct val="120000"/>
                  </a:lnSpc>
                  <a:spcBef>
                    <a:spcPts val="0"/>
                  </a:spcBef>
                  <a:buNone/>
                  <a:tabLst>
                    <a:tab pos="1314450" algn="l"/>
                  </a:tabLst>
                </a:pPr>
                <a:r>
                  <a:rPr lang="en-US" sz="2400" b="1" baseline="30000" dirty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en-US" sz="24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↳</a:t>
                </a:r>
                <a:r>
                  <a:rPr lang="en-US" sz="2400" b="1" baseline="300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</a:t>
                </a:r>
                <a:r>
                  <a:rPr lang="en-US" sz="1900" i="1" dirty="0" smtClean="0">
                    <a:solidFill>
                      <a:srgbClr val="0000FF"/>
                    </a:solidFill>
                  </a:rPr>
                  <a:t>e</a:t>
                </a:r>
                <a:r>
                  <a:rPr lang="en-US" sz="1900" baseline="30000" dirty="0">
                    <a:solidFill>
                      <a:srgbClr val="0000FF"/>
                    </a:solidFill>
                  </a:rPr>
                  <a:t>+</a:t>
                </a:r>
                <a:r>
                  <a:rPr lang="en-US" sz="1900" dirty="0">
                    <a:solidFill>
                      <a:srgbClr val="0000FF"/>
                    </a:solidFill>
                  </a:rPr>
                  <a:t> </a:t>
                </a:r>
                <a:r>
                  <a:rPr lang="en-US" sz="1900" i="1" dirty="0">
                    <a:solidFill>
                      <a:srgbClr val="0000FF"/>
                    </a:solidFill>
                  </a:rPr>
                  <a:t>e</a:t>
                </a:r>
                <a:r>
                  <a:rPr lang="en-US" sz="1900" b="1" baseline="30000" dirty="0">
                    <a:solidFill>
                      <a:srgbClr val="0000FF"/>
                    </a:solidFill>
                    <a:latin typeface="Cambria Math" panose="02040503050406030204" pitchFamily="18" charset="0"/>
                    <a:ea typeface="Cambria Math" panose="02040503050406030204" pitchFamily="18" charset="0"/>
                  </a:rPr>
                  <a:t>-</a:t>
                </a:r>
                <a:endParaRPr lang="en-US" sz="1900" dirty="0" smtClean="0">
                  <a:solidFill>
                    <a:srgbClr val="0000FF"/>
                  </a:solidFill>
                  <a:effectLst/>
                  <a:latin typeface="Symbol" panose="05050102010706020507" pitchFamily="18" charset="2"/>
                  <a:ea typeface="Cambria Math"/>
                </a:endParaRPr>
              </a:p>
              <a:p>
                <a:pPr marL="514350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this process can produce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a 105 MeV electron that would be indistinguishable from a conversion electron </a:t>
                </a:r>
                <a:endParaRPr lang="en-US" dirty="0" smtClean="0">
                  <a:latin typeface="Symbol" panose="05050102010706020507" pitchFamily="18" charset="2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In-flight muon decay</a:t>
                </a:r>
              </a:p>
              <a:p>
                <a:pPr marL="514350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</a:rPr>
                  <a:t>POT 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900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 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9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a:rPr lang="en-US" sz="19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sz="19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</m:bar>
                      </m:e>
                      <m:sub>
                        <m:r>
                          <a:rPr lang="en-US" sz="190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  <m:r>
                      <a:rPr lang="en-US" sz="1900" i="1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m</a:t>
                </a:r>
                <a:r>
                  <a:rPr lang="en-US" sz="1900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( </a:t>
                </a:r>
                <a:r>
                  <a:rPr lang="en-US" sz="16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&gt;</a:t>
                </a:r>
                <a:r>
                  <a:rPr lang="en-US" sz="16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77 MeV/c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),  </a:t>
                </a:r>
                <a:endParaRPr lang="en-US" sz="1900" dirty="0" smtClean="0">
                  <a:solidFill>
                    <a:srgbClr val="0000FF"/>
                  </a:solidFill>
                  <a:effectLst/>
                  <a:latin typeface="Cambria Math"/>
                  <a:ea typeface="Cambria Math"/>
                </a:endParaRPr>
              </a:p>
              <a:p>
                <a:pPr marL="514350" indent="-285750">
                  <a:lnSpc>
                    <a:spcPct val="120000"/>
                  </a:lnSpc>
                  <a:spcBef>
                    <a:spcPts val="0"/>
                  </a:spcBef>
                  <a:buFont typeface="Courier New" panose="02070309020205020404" pitchFamily="49" charset="0"/>
                  <a:buChar char="­"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m</a:t>
                </a:r>
                <a:r>
                  <a:rPr lang="en-US" sz="1900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-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9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19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  <m:r>
                      <a:rPr lang="en-US" sz="1900" i="1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  </m:t>
                    </m:r>
                    <m:sSub>
                      <m:sSubPr>
                        <m:ctrlPr>
                          <a:rPr lang="en-US" sz="19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a:rPr lang="en-US" sz="19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sz="19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</m:bar>
                      </m:e>
                      <m:sub>
                        <m:r>
                          <a:rPr lang="en-US" sz="19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  <m:r>
                      <a:rPr lang="en-US" sz="1900" b="0" i="1" smtClean="0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 </m:t>
                    </m:r>
                    <m:sSub>
                      <m:sSubPr>
                        <m:ctrlP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𝜈</m:t>
                        </m:r>
                      </m:e>
                      <m:sub>
                        <m: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𝜇</m:t>
                        </m:r>
                      </m:sub>
                    </m:sSub>
                  </m:oMath>
                </a14:m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 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~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105 MeV electron</a:t>
                </a:r>
                <a:endParaRPr lang="en-US" sz="1900" b="1" dirty="0" smtClean="0">
                  <a:solidFill>
                    <a:srgbClr val="0000FF"/>
                  </a:solidFill>
                  <a:effectLst/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In-flight pion decays in the </a:t>
                </a:r>
                <a:r>
                  <a:rPr lang="en-US" dirty="0" smtClean="0"/>
                  <a:t>Detector Solenoid</a:t>
                </a:r>
                <a:endParaRPr lang="en-US" dirty="0" smtClean="0"/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</a:rPr>
                  <a:t>POT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900" b="1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 panose="02040503050406030204" pitchFamily="18" charset="0"/>
                  </a:rPr>
                  <a:t>-</a:t>
                </a:r>
                <a:r>
                  <a:rPr lang="en-US" sz="2100" dirty="0" smtClean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𝑒</m:t>
                        </m:r>
                      </m:e>
                      <m:sup>
                        <m: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−</m:t>
                        </m:r>
                      </m:sup>
                    </m:sSup>
                    <m:r>
                      <a:rPr lang="en-US" sz="1900" b="0" i="1" smtClean="0">
                        <a:solidFill>
                          <a:srgbClr val="0000FF"/>
                        </a:solidFill>
                        <a:effectLst/>
                        <a:latin typeface="Cambria Math"/>
                        <a:ea typeface="Cambria Math"/>
                      </a:rPr>
                      <m:t>  </m:t>
                    </m:r>
                    <m:sSub>
                      <m:sSubPr>
                        <m:ctrlP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bar>
                          <m:barPr>
                            <m:pos m:val="top"/>
                            <m:ctrlPr>
                              <a:rPr lang="en-US" sz="1900" b="0" i="1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</m:ctrlPr>
                          </m:barPr>
                          <m:e>
                            <m:r>
                              <a:rPr lang="en-US" sz="1900" b="0" i="1" smtClean="0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mbria Math"/>
                              </a:rPr>
                              <m:t>𝜈</m:t>
                            </m:r>
                          </m:e>
                        </m:bar>
                      </m:e>
                      <m:sub>
                        <m:r>
                          <a:rPr lang="en-US" sz="1900" b="0" i="1" smtClean="0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mbria Math"/>
                          </a:rPr>
                          <m:t>𝑒</m:t>
                        </m:r>
                      </m:sub>
                    </m:sSub>
                  </m:oMath>
                </a14:m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→ ~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105 MeV electron</a:t>
                </a:r>
                <a:endParaRPr lang="en-US" sz="2800" b="1" dirty="0">
                  <a:solidFill>
                    <a:srgbClr val="0000FF"/>
                  </a:solidFill>
                  <a:effectLst/>
                  <a:latin typeface="+mn-lt"/>
                  <a:ea typeface="Cambria Math" panose="02040503050406030204" pitchFamily="18" charset="0"/>
                </a:endParaRPr>
              </a:p>
              <a:p>
                <a:pPr>
                  <a:spcBef>
                    <a:spcPts val="1200"/>
                  </a:spcBef>
                </a:pPr>
                <a:r>
                  <a:rPr lang="en-US" dirty="0" smtClean="0"/>
                  <a:t>High energy electrons</a:t>
                </a:r>
              </a:p>
              <a:p>
                <a:pPr indent="0">
                  <a:lnSpc>
                    <a:spcPct val="120000"/>
                  </a:lnSpc>
                  <a:spcBef>
                    <a:spcPts val="0"/>
                  </a:spcBef>
                  <a:buNone/>
                </a:pP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</a:rPr>
                  <a:t>POT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p</a:t>
                </a:r>
                <a:r>
                  <a:rPr lang="en-US" sz="1900" b="1" baseline="300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 panose="02040503050406030204" pitchFamily="18" charset="0"/>
                  </a:rPr>
                  <a:t>0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→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Symbol" panose="05050102010706020507" pitchFamily="18" charset="2"/>
                    <a:ea typeface="Cambria Math"/>
                  </a:rPr>
                  <a:t>gg</a:t>
                </a:r>
                <a:r>
                  <a:rPr lang="en-US" sz="19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→</a:t>
                </a:r>
                <a:r>
                  <a:rPr lang="en-US" sz="1600" dirty="0">
                    <a:solidFill>
                      <a:srgbClr val="0000FF"/>
                    </a:solidFill>
                    <a:effectLst/>
                    <a:latin typeface="Cambria Math"/>
                    <a:ea typeface="Cambria Math"/>
                  </a:rPr>
                  <a:t>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electrons (formed in PS and transported to </a:t>
                </a:r>
                <a:r>
                  <a:rPr lang="en-US" sz="1900" dirty="0" smtClean="0">
                    <a:solidFill>
                      <a:srgbClr val="0000FF"/>
                    </a:solidFill>
                    <a:effectLst/>
                    <a:latin typeface="+mn-lt"/>
                    <a:ea typeface="Cambria Math"/>
                  </a:rPr>
                  <a:t>DS)</a:t>
                </a:r>
                <a:endParaRPr lang="en-US" sz="1900" dirty="0">
                  <a:solidFill>
                    <a:srgbClr val="0000FF"/>
                  </a:solidFill>
                  <a:effectLst/>
                  <a:latin typeface="+mn-lt"/>
                  <a:ea typeface="Cambria Math"/>
                </a:endParaRPr>
              </a:p>
              <a:p>
                <a:pPr marL="0" indent="0">
                  <a:lnSpc>
                    <a:spcPct val="110000"/>
                  </a:lnSpc>
                  <a:spcBef>
                    <a:spcPts val="1800"/>
                  </a:spcBef>
                  <a:buNone/>
                </a:pPr>
                <a:r>
                  <a:rPr lang="en-US" dirty="0" smtClean="0">
                    <a:solidFill>
                      <a:srgbClr val="FF0000"/>
                    </a:solidFill>
                    <a:effectLst/>
                    <a:latin typeface="+mn-lt"/>
                    <a:ea typeface="Cambria Math"/>
                  </a:rPr>
                  <a:t>These processes have one thing in common: </a:t>
                </a:r>
                <a:r>
                  <a:rPr lang="en-US" u="sng" dirty="0" smtClean="0">
                    <a:solidFill>
                      <a:srgbClr val="FF0000"/>
                    </a:solidFill>
                    <a:effectLst/>
                    <a:latin typeface="+mn-lt"/>
                    <a:ea typeface="Cambria Math"/>
                  </a:rPr>
                  <a:t>they are prompt </a:t>
                </a:r>
                <a:r>
                  <a:rPr lang="en-US" dirty="0" smtClean="0">
                    <a:solidFill>
                      <a:srgbClr val="FF0000"/>
                    </a:solidFill>
                    <a:effectLst/>
                    <a:latin typeface="+mn-lt"/>
                    <a:ea typeface="Cambria Math"/>
                  </a:rPr>
                  <a:t>– they happen very soon after any hits the proton target</a:t>
                </a:r>
                <a:endParaRPr lang="en-US" sz="1800" dirty="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143000"/>
                <a:ext cx="8229600" cy="5257800"/>
              </a:xfrm>
              <a:blipFill rotWithShape="1">
                <a:blip r:embed="rId3"/>
                <a:stretch>
                  <a:fillRect l="-741" t="-17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6E7FEE9-2E67-449B-AD8C-4B97904C2799}" type="slidenum">
              <a:rPr lang="en-US" smtClean="0"/>
              <a:t>7</a:t>
            </a:fld>
            <a:endParaRPr lang="en-US" dirty="0"/>
          </a:p>
        </p:txBody>
      </p:sp>
      <p:sp>
        <p:nvSpPr>
          <p:cNvPr id="8" name="Oval 7"/>
          <p:cNvSpPr/>
          <p:nvPr/>
        </p:nvSpPr>
        <p:spPr>
          <a:xfrm>
            <a:off x="2209800" y="2447925"/>
            <a:ext cx="304800" cy="304800"/>
          </a:xfrm>
          <a:prstGeom prst="ellipse">
            <a:avLst/>
          </a:prstGeom>
          <a:noFill/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008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Reduction of Prompt Backgrounds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81" y="2530673"/>
            <a:ext cx="8732237" cy="3287430"/>
          </a:xfr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Muon Dept. Meeting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8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990599" y="5836741"/>
            <a:ext cx="599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t </a:t>
            </a:r>
            <a:r>
              <a:rPr lang="en-US" dirty="0" smtClean="0"/>
              <a:t>= 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7136440" y="5836741"/>
            <a:ext cx="1215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latin typeface="Cambria Math" panose="02040503050406030204" pitchFamily="18" charset="0"/>
                <a:ea typeface="Cambria Math" panose="02040503050406030204" pitchFamily="18" charset="0"/>
              </a:rPr>
              <a:t>t </a:t>
            </a:r>
            <a:r>
              <a:rPr lang="en-US" dirty="0" smtClean="0"/>
              <a:t>= 1695 n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3169" y="1295400"/>
            <a:ext cx="7997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mpt backgrounds are reduced by delaying when the Mu2e detector goes liv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2219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ions in Stopping Target vs. Tim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5/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Muon Dept. Meeting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D71ED3-16FE-4629-BF36-B21C0ADDF028}" type="slidenum">
              <a:rPr lang="en-US" smtClean="0"/>
              <a:t>9</a:t>
            </a:fld>
            <a:endParaRPr lang="en-US" dirty="0"/>
          </a:p>
        </p:txBody>
      </p:sp>
      <p:pic>
        <p:nvPicPr>
          <p:cNvPr id="2050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" y="1143000"/>
            <a:ext cx="8305800" cy="52281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3797717" y="1219200"/>
            <a:ext cx="15485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5</a:t>
            </a:r>
            <a:r>
              <a:rPr lang="en-US" sz="2400" dirty="0" smtClean="0">
                <a:latin typeface="Cambria Math"/>
                <a:ea typeface="Cambria Math"/>
              </a:rPr>
              <a:t>×</a:t>
            </a:r>
            <a:r>
              <a:rPr lang="en-US" sz="2400" dirty="0" smtClean="0">
                <a:ea typeface="Cambria Math"/>
              </a:rPr>
              <a:t>10</a:t>
            </a:r>
            <a:r>
              <a:rPr lang="en-US" sz="2400" baseline="30000" dirty="0" smtClean="0">
                <a:ea typeface="Cambria Math"/>
              </a:rPr>
              <a:t>9</a:t>
            </a:r>
            <a:r>
              <a:rPr lang="en-US" sz="2400" dirty="0" smtClean="0">
                <a:ea typeface="Cambria Math"/>
              </a:rPr>
              <a:t> POT</a:t>
            </a:r>
            <a:endParaRPr lang="en-US" sz="2400" dirty="0"/>
          </a:p>
        </p:txBody>
      </p:sp>
      <p:cxnSp>
        <p:nvCxnSpPr>
          <p:cNvPr id="19" name="Straight Connector 18"/>
          <p:cNvCxnSpPr/>
          <p:nvPr/>
        </p:nvCxnSpPr>
        <p:spPr>
          <a:xfrm flipV="1">
            <a:off x="3505200" y="1540490"/>
            <a:ext cx="0" cy="4343399"/>
          </a:xfrm>
          <a:prstGeom prst="line">
            <a:avLst/>
          </a:prstGeom>
          <a:ln w="19050">
            <a:solidFill>
              <a:srgbClr val="FF0000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 rot="2060767">
            <a:off x="3333452" y="2751571"/>
            <a:ext cx="174599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FF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~</a:t>
            </a:r>
            <a:r>
              <a:rPr lang="en-US" sz="2800" dirty="0" smtClean="0">
                <a:solidFill>
                  <a:srgbClr val="0000FF"/>
                </a:solidFill>
              </a:rPr>
              <a:t>e</a:t>
            </a:r>
            <a:r>
              <a:rPr lang="en-US" sz="2800" baseline="30000" dirty="0" smtClean="0">
                <a:solidFill>
                  <a:srgbClr val="0000FF"/>
                </a:solidFill>
              </a:rPr>
              <a:t>-t/(23 nsec)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706971" y="4382274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 = 0 is center of proton pulse</a:t>
            </a:r>
            <a:endParaRPr lang="en-US" dirty="0"/>
          </a:p>
        </p:txBody>
      </p:sp>
      <p:sp>
        <p:nvSpPr>
          <p:cNvPr id="22" name="TextBox 21"/>
          <p:cNvSpPr txBox="1"/>
          <p:nvPr/>
        </p:nvSpPr>
        <p:spPr>
          <a:xfrm>
            <a:off x="6361882" y="6400800"/>
            <a:ext cx="14494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Kyle Knoepfel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706971" y="5062240"/>
            <a:ext cx="332975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Beam FW = 250 nsec (</a:t>
            </a:r>
            <a:r>
              <a:rPr lang="en-US" dirty="0" smtClean="0">
                <a:latin typeface="Cambria Math"/>
                <a:ea typeface="Cambria Math"/>
              </a:rPr>
              <a:t>±</a:t>
            </a:r>
            <a:r>
              <a:rPr lang="en-US" dirty="0" smtClean="0"/>
              <a:t>125 nsec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336757" y="1764155"/>
            <a:ext cx="3578643" cy="246221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/>
              <a:t>It takes &gt;100 nsec for pions to start stopping in target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/>
              <a:t>Pion stopping rate decays fast       (</a:t>
            </a:r>
            <a:r>
              <a:rPr lang="en-US" dirty="0" smtClean="0">
                <a:latin typeface="Symbol" panose="05050102010706020507" pitchFamily="18" charset="2"/>
              </a:rPr>
              <a:t>t</a:t>
            </a:r>
            <a:r>
              <a:rPr lang="en-US" dirty="0" smtClean="0"/>
              <a:t> </a:t>
            </a:r>
            <a:r>
              <a:rPr lang="en-US" dirty="0" smtClean="0">
                <a:latin typeface="Cambria Math"/>
                <a:ea typeface="Cambria Math"/>
              </a:rPr>
              <a:t>≃</a:t>
            </a:r>
            <a:r>
              <a:rPr lang="en-US" dirty="0" smtClean="0">
                <a:ea typeface="Cambria Math"/>
              </a:rPr>
              <a:t> 23 nsec)</a:t>
            </a:r>
            <a:endParaRPr lang="en-US" dirty="0" smtClean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</a:rPr>
              <a:t>Any proton beam hitting the proton target out-of-time will regenerate the rate of stopped pions</a:t>
            </a:r>
          </a:p>
        </p:txBody>
      </p:sp>
    </p:spTree>
    <p:extLst>
      <p:ext uri="{BB962C8B-B14F-4D97-AF65-F5344CB8AC3E}">
        <p14:creationId xmlns:p14="http://schemas.microsoft.com/office/powerpoint/2010/main" val="130738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u2e Theme 6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u2e Theme 6</Template>
  <TotalTime>1405</TotalTime>
  <Words>1243</Words>
  <Application>Microsoft Office PowerPoint</Application>
  <PresentationFormat>On-screen Show (4:3)</PresentationFormat>
  <Paragraphs>246</Paragraphs>
  <Slides>25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34" baseType="lpstr">
      <vt:lpstr>Arial</vt:lpstr>
      <vt:lpstr>Symbol</vt:lpstr>
      <vt:lpstr>Calibri</vt:lpstr>
      <vt:lpstr>Courier New</vt:lpstr>
      <vt:lpstr>Cambria Math</vt:lpstr>
      <vt:lpstr>Wingdings</vt:lpstr>
      <vt:lpstr>ＭＳ Ｐゴシック</vt:lpstr>
      <vt:lpstr>Mu2e Theme 6</vt:lpstr>
      <vt:lpstr>MathType 6.0 Equation</vt:lpstr>
      <vt:lpstr>Mu2e Extinction</vt:lpstr>
      <vt:lpstr>Outline</vt:lpstr>
      <vt:lpstr>Why Extinction is needed</vt:lpstr>
      <vt:lpstr>Mu2e on One Slide</vt:lpstr>
      <vt:lpstr>What Happens when a Muon Stops in the Stopping Target?</vt:lpstr>
      <vt:lpstr>Excursus: Reducing the Primary Background</vt:lpstr>
      <vt:lpstr>Other Processes that Produce 105 MeV electrons</vt:lpstr>
      <vt:lpstr>Reduction of Prompt Backgrounds</vt:lpstr>
      <vt:lpstr>Pions in Stopping Target vs. Time</vt:lpstr>
      <vt:lpstr>Extinction Requirement</vt:lpstr>
      <vt:lpstr>Implementation of Extinction</vt:lpstr>
      <vt:lpstr>Principle of M4 Beamline Extinction Insert</vt:lpstr>
      <vt:lpstr>Extinction Collimation Section</vt:lpstr>
      <vt:lpstr>Extinction System Layout</vt:lpstr>
      <vt:lpstr>AC Dipole Magnet </vt:lpstr>
      <vt:lpstr>AC Dipole Power Supply</vt:lpstr>
      <vt:lpstr>Final Waveform and Transmission Window</vt:lpstr>
      <vt:lpstr>Problem</vt:lpstr>
      <vt:lpstr>Modified AC- Dipole Waveform</vt:lpstr>
      <vt:lpstr>Predicted Performance</vt:lpstr>
      <vt:lpstr>Three Part Simulation</vt:lpstr>
      <vt:lpstr>Output of ESME RR &amp; DR Models</vt:lpstr>
      <vt:lpstr>Extinction Model Result</vt:lpstr>
      <vt:lpstr>Extinction: Estimated Backgrounds for 10-10 Extinction</vt:lpstr>
      <vt:lpstr>Mu2e Monte Carlo RPC Background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2e Extinction</dc:title>
  <dc:creator>Steve Werkema</dc:creator>
  <cp:lastModifiedBy>Steve Werkema</cp:lastModifiedBy>
  <cp:revision>57</cp:revision>
  <dcterms:created xsi:type="dcterms:W3CDTF">2014-04-30T14:25:57Z</dcterms:created>
  <dcterms:modified xsi:type="dcterms:W3CDTF">2014-05-01T13:51:38Z</dcterms:modified>
</cp:coreProperties>
</file>